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09"/>
        <w:gridCol w:w="3209"/>
        <w:gridCol w:w="3210"/>
      </w:tblGrid>
      <w:tr w:rsidR="00183B8A" w:rsidRPr="00722047" w:rsidTr="00F004A2">
        <w:tc>
          <w:tcPr>
            <w:tcW w:w="3209" w:type="dxa"/>
          </w:tcPr>
          <w:p w:rsidR="00183B8A" w:rsidRPr="00722047" w:rsidRDefault="00183B8A" w:rsidP="00F004A2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722047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Ngày soạn: ……………</w:t>
            </w:r>
          </w:p>
        </w:tc>
        <w:tc>
          <w:tcPr>
            <w:tcW w:w="3209" w:type="dxa"/>
          </w:tcPr>
          <w:p w:rsidR="00183B8A" w:rsidRPr="00722047" w:rsidRDefault="00183B8A" w:rsidP="00F004A2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722047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Ngày dạy: ………………</w:t>
            </w:r>
          </w:p>
          <w:p w:rsidR="00183B8A" w:rsidRPr="00722047" w:rsidRDefault="00183B8A" w:rsidP="00F004A2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</w:tc>
        <w:tc>
          <w:tcPr>
            <w:tcW w:w="3210" w:type="dxa"/>
          </w:tcPr>
          <w:p w:rsidR="00183B8A" w:rsidRPr="00722047" w:rsidRDefault="00183B8A" w:rsidP="00F004A2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722047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Lớp: ……….. Tiết: …….</w:t>
            </w:r>
          </w:p>
        </w:tc>
      </w:tr>
    </w:tbl>
    <w:p w:rsidR="00183B8A" w:rsidRPr="00722047" w:rsidRDefault="00183B8A" w:rsidP="00183B8A">
      <w:pPr>
        <w:jc w:val="center"/>
        <w:rPr>
          <w:szCs w:val="26"/>
        </w:rPr>
      </w:pPr>
    </w:p>
    <w:p w:rsidR="00183B8A" w:rsidRPr="00722047" w:rsidRDefault="00183B8A" w:rsidP="00183B8A">
      <w:pPr>
        <w:jc w:val="center"/>
        <w:rPr>
          <w:b/>
          <w:szCs w:val="26"/>
        </w:rPr>
      </w:pPr>
      <w:r w:rsidRPr="00722047">
        <w:rPr>
          <w:b/>
          <w:szCs w:val="26"/>
        </w:rPr>
        <w:t>Tiế</w:t>
      </w:r>
      <w:r w:rsidR="00B778CC">
        <w:rPr>
          <w:b/>
          <w:szCs w:val="26"/>
        </w:rPr>
        <w:t>t22</w:t>
      </w:r>
      <w:r w:rsidR="005546F5" w:rsidRPr="00722047">
        <w:rPr>
          <w:b/>
          <w:szCs w:val="26"/>
        </w:rPr>
        <w:t>. CHƯƠNG II. PHÂN THỨC ĐẠI SỐ</w:t>
      </w:r>
    </w:p>
    <w:p w:rsidR="005546F5" w:rsidRPr="00722047" w:rsidRDefault="005546F5" w:rsidP="00183B8A">
      <w:pPr>
        <w:jc w:val="center"/>
        <w:rPr>
          <w:b/>
          <w:szCs w:val="26"/>
        </w:rPr>
      </w:pPr>
      <w:r w:rsidRPr="00722047">
        <w:rPr>
          <w:b/>
          <w:szCs w:val="26"/>
        </w:rPr>
        <w:t>§1. PHÂN THỨC ĐẠI SỐ</w:t>
      </w:r>
    </w:p>
    <w:p w:rsidR="00183B8A" w:rsidRPr="00722047" w:rsidRDefault="00183B8A" w:rsidP="00183B8A">
      <w:pPr>
        <w:rPr>
          <w:b/>
          <w:szCs w:val="26"/>
        </w:rPr>
      </w:pPr>
      <w:r w:rsidRPr="00722047">
        <w:rPr>
          <w:b/>
          <w:szCs w:val="26"/>
        </w:rPr>
        <w:t>I. MỤC TIÊU</w:t>
      </w:r>
    </w:p>
    <w:p w:rsidR="00183B8A" w:rsidRPr="00722047" w:rsidRDefault="00183B8A" w:rsidP="00183B8A">
      <w:pPr>
        <w:rPr>
          <w:szCs w:val="26"/>
        </w:rPr>
      </w:pPr>
      <w:r w:rsidRPr="00722047">
        <w:rPr>
          <w:szCs w:val="26"/>
        </w:rPr>
        <w:t xml:space="preserve">Qua bài này giúp học sinh: </w:t>
      </w:r>
    </w:p>
    <w:p w:rsidR="00183B8A" w:rsidRPr="00722047" w:rsidRDefault="00183B8A" w:rsidP="00183B8A">
      <w:pPr>
        <w:rPr>
          <w:b/>
          <w:szCs w:val="26"/>
        </w:rPr>
      </w:pPr>
      <w:r w:rsidRPr="00722047">
        <w:rPr>
          <w:b/>
          <w:szCs w:val="26"/>
        </w:rPr>
        <w:t>1. Kiến thức:</w:t>
      </w:r>
    </w:p>
    <w:p w:rsidR="005546F5" w:rsidRPr="00722047" w:rsidRDefault="005546F5" w:rsidP="005546F5">
      <w:pPr>
        <w:ind w:firstLine="720"/>
        <w:rPr>
          <w:szCs w:val="26"/>
        </w:rPr>
      </w:pPr>
      <w:r w:rsidRPr="00722047">
        <w:rPr>
          <w:szCs w:val="26"/>
        </w:rPr>
        <w:t>+ Định nghĩa phân thức đại số</w:t>
      </w:r>
    </w:p>
    <w:p w:rsidR="005546F5" w:rsidRPr="00722047" w:rsidRDefault="005546F5" w:rsidP="005546F5">
      <w:pPr>
        <w:ind w:firstLine="720"/>
        <w:rPr>
          <w:szCs w:val="26"/>
        </w:rPr>
      </w:pPr>
      <w:r w:rsidRPr="00722047">
        <w:rPr>
          <w:szCs w:val="26"/>
        </w:rPr>
        <w:t>+ Tính chất hai phân thức bằng nhau</w:t>
      </w:r>
    </w:p>
    <w:p w:rsidR="005546F5" w:rsidRPr="00722047" w:rsidRDefault="005546F5" w:rsidP="005546F5">
      <w:pPr>
        <w:ind w:firstLine="720"/>
        <w:rPr>
          <w:szCs w:val="26"/>
        </w:rPr>
      </w:pPr>
      <w:r w:rsidRPr="00722047">
        <w:rPr>
          <w:szCs w:val="26"/>
        </w:rPr>
        <w:t>+ Điều kiện xác định của phân thức</w:t>
      </w:r>
    </w:p>
    <w:p w:rsidR="00183B8A" w:rsidRPr="00722047" w:rsidRDefault="00183B8A" w:rsidP="00183B8A">
      <w:pPr>
        <w:rPr>
          <w:b/>
          <w:szCs w:val="26"/>
        </w:rPr>
      </w:pPr>
      <w:r w:rsidRPr="00722047">
        <w:rPr>
          <w:b/>
          <w:szCs w:val="26"/>
        </w:rPr>
        <w:t>2. Kỹ năng:</w:t>
      </w:r>
    </w:p>
    <w:p w:rsidR="005546F5" w:rsidRPr="00722047" w:rsidRDefault="005546F5" w:rsidP="005546F5">
      <w:pPr>
        <w:ind w:firstLine="720"/>
        <w:rPr>
          <w:szCs w:val="26"/>
        </w:rPr>
      </w:pPr>
      <w:r w:rsidRPr="00722047">
        <w:rPr>
          <w:szCs w:val="26"/>
        </w:rPr>
        <w:t>+ Xác định được điều kiện của biến để phân thức có nghĩa</w:t>
      </w:r>
    </w:p>
    <w:p w:rsidR="005546F5" w:rsidRPr="00722047" w:rsidRDefault="005546F5" w:rsidP="005546F5">
      <w:pPr>
        <w:ind w:firstLine="720"/>
        <w:rPr>
          <w:szCs w:val="26"/>
        </w:rPr>
      </w:pPr>
      <w:r w:rsidRPr="00722047">
        <w:rPr>
          <w:szCs w:val="26"/>
        </w:rPr>
        <w:t>+ Kiểm tra được hai phân thức có bằng nhau hay không</w:t>
      </w:r>
    </w:p>
    <w:p w:rsidR="005546F5" w:rsidRPr="00722047" w:rsidRDefault="005546F5" w:rsidP="005546F5">
      <w:pPr>
        <w:ind w:firstLine="720"/>
        <w:rPr>
          <w:szCs w:val="26"/>
        </w:rPr>
      </w:pPr>
      <w:r w:rsidRPr="00722047">
        <w:rPr>
          <w:szCs w:val="26"/>
        </w:rPr>
        <w:t>+ Tìm x để hai phân thức bằng nhau.</w:t>
      </w:r>
    </w:p>
    <w:p w:rsidR="00183B8A" w:rsidRPr="00722047" w:rsidRDefault="00183B8A" w:rsidP="00183B8A">
      <w:pPr>
        <w:rPr>
          <w:szCs w:val="26"/>
        </w:rPr>
      </w:pPr>
      <w:r w:rsidRPr="00722047">
        <w:rPr>
          <w:b/>
          <w:szCs w:val="26"/>
        </w:rPr>
        <w:t>3. Thái độ:</w:t>
      </w:r>
      <w:r w:rsidRPr="00722047">
        <w:rPr>
          <w:szCs w:val="26"/>
        </w:rPr>
        <w:t xml:space="preserve"> </w:t>
      </w:r>
    </w:p>
    <w:p w:rsidR="005546F5" w:rsidRPr="00722047" w:rsidRDefault="005546F5" w:rsidP="005546F5">
      <w:pPr>
        <w:ind w:firstLine="720"/>
        <w:rPr>
          <w:szCs w:val="26"/>
        </w:rPr>
      </w:pPr>
      <w:r w:rsidRPr="00722047">
        <w:rPr>
          <w:szCs w:val="26"/>
        </w:rPr>
        <w:t>+ Tính toán cẩn thận, nghiêm túc trong học tập.</w:t>
      </w:r>
    </w:p>
    <w:p w:rsidR="00183B8A" w:rsidRPr="00722047" w:rsidRDefault="00183B8A" w:rsidP="00183B8A">
      <w:pPr>
        <w:rPr>
          <w:b/>
          <w:szCs w:val="26"/>
        </w:rPr>
      </w:pPr>
      <w:r w:rsidRPr="00722047">
        <w:rPr>
          <w:b/>
          <w:szCs w:val="26"/>
        </w:rPr>
        <w:t>4. Định hướng năng lực, phẩm chất</w:t>
      </w:r>
    </w:p>
    <w:p w:rsidR="00183B8A" w:rsidRPr="00722047" w:rsidRDefault="00183B8A" w:rsidP="00183B8A">
      <w:pPr>
        <w:rPr>
          <w:szCs w:val="26"/>
        </w:rPr>
      </w:pPr>
      <w:r w:rsidRPr="00722047">
        <w:rPr>
          <w:b/>
          <w:i/>
          <w:szCs w:val="26"/>
        </w:rPr>
        <w:t>- Năng lực:</w:t>
      </w:r>
      <w:r w:rsidRPr="00722047">
        <w:rPr>
          <w:szCs w:val="26"/>
        </w:rPr>
        <w:t xml:space="preserve"> Năng lực tự học, năng lực giải quyết vấn đề, năng lực hợp tác, năng lực ngôn ngữ, năng lực tự học.</w:t>
      </w:r>
    </w:p>
    <w:p w:rsidR="00183B8A" w:rsidRPr="00722047" w:rsidRDefault="00183B8A" w:rsidP="00183B8A">
      <w:pPr>
        <w:rPr>
          <w:szCs w:val="26"/>
        </w:rPr>
      </w:pPr>
      <w:r w:rsidRPr="00722047">
        <w:rPr>
          <w:b/>
          <w:i/>
          <w:szCs w:val="26"/>
        </w:rPr>
        <w:t>- Phẩm chất:</w:t>
      </w:r>
      <w:r w:rsidRPr="00722047">
        <w:rPr>
          <w:szCs w:val="26"/>
        </w:rPr>
        <w:t xml:space="preserve"> Tự tin, tự chủ.</w:t>
      </w:r>
    </w:p>
    <w:p w:rsidR="00183B8A" w:rsidRPr="00722047" w:rsidRDefault="00183B8A" w:rsidP="00183B8A">
      <w:pPr>
        <w:rPr>
          <w:b/>
          <w:szCs w:val="26"/>
        </w:rPr>
      </w:pPr>
      <w:r w:rsidRPr="00722047">
        <w:rPr>
          <w:b/>
          <w:szCs w:val="26"/>
        </w:rPr>
        <w:t xml:space="preserve">II. CHUẨN BỊ </w:t>
      </w:r>
    </w:p>
    <w:p w:rsidR="00183B8A" w:rsidRPr="00722047" w:rsidRDefault="00183B8A" w:rsidP="00183B8A">
      <w:pPr>
        <w:rPr>
          <w:szCs w:val="26"/>
        </w:rPr>
      </w:pPr>
      <w:r w:rsidRPr="00722047">
        <w:rPr>
          <w:szCs w:val="26"/>
        </w:rPr>
        <w:t>1. Giáo viên: Phấn màu, bảng phụ, thước thẳng, SGK, SBT</w:t>
      </w:r>
    </w:p>
    <w:p w:rsidR="00183B8A" w:rsidRPr="00722047" w:rsidRDefault="00183B8A" w:rsidP="00183B8A">
      <w:pPr>
        <w:rPr>
          <w:szCs w:val="26"/>
        </w:rPr>
      </w:pPr>
      <w:r w:rsidRPr="00722047">
        <w:rPr>
          <w:szCs w:val="26"/>
        </w:rPr>
        <w:t>2. Học sinh: Đồ dùng học tập, đọc trước bài.</w:t>
      </w:r>
    </w:p>
    <w:p w:rsidR="00183B8A" w:rsidRPr="00722047" w:rsidRDefault="00183B8A" w:rsidP="00183B8A">
      <w:pPr>
        <w:rPr>
          <w:b/>
          <w:szCs w:val="26"/>
        </w:rPr>
      </w:pPr>
      <w:r w:rsidRPr="00722047">
        <w:rPr>
          <w:b/>
          <w:szCs w:val="26"/>
        </w:rPr>
        <w:t>III. TỔ CHỨC CÁC HOẠT ĐỘNG DẠY HỌC</w:t>
      </w:r>
    </w:p>
    <w:p w:rsidR="00183B8A" w:rsidRPr="00722047" w:rsidRDefault="00183B8A" w:rsidP="00183B8A">
      <w:pPr>
        <w:rPr>
          <w:szCs w:val="26"/>
        </w:rPr>
      </w:pPr>
      <w:r w:rsidRPr="00722047">
        <w:rPr>
          <w:szCs w:val="26"/>
        </w:rPr>
        <w:t>1. Ổn định lớp: Kiểm tra sĩ số. (</w:t>
      </w:r>
      <w:r w:rsidR="005546F5" w:rsidRPr="00722047">
        <w:rPr>
          <w:b/>
          <w:szCs w:val="26"/>
        </w:rPr>
        <w:t>1</w:t>
      </w:r>
      <w:r w:rsidRPr="00722047">
        <w:rPr>
          <w:b/>
          <w:szCs w:val="26"/>
        </w:rPr>
        <w:t xml:space="preserve"> phút</w:t>
      </w:r>
      <w:r w:rsidRPr="00722047">
        <w:rPr>
          <w:szCs w:val="26"/>
        </w:rPr>
        <w:t>)</w:t>
      </w:r>
    </w:p>
    <w:p w:rsidR="00183B8A" w:rsidRPr="00722047" w:rsidRDefault="00183B8A" w:rsidP="00183B8A">
      <w:pPr>
        <w:rPr>
          <w:szCs w:val="26"/>
        </w:rPr>
      </w:pPr>
      <w:r w:rsidRPr="00722047">
        <w:rPr>
          <w:szCs w:val="26"/>
        </w:rPr>
        <w:t xml:space="preserve">2. Nội dung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621"/>
        <w:gridCol w:w="3068"/>
        <w:gridCol w:w="3165"/>
      </w:tblGrid>
      <w:tr w:rsidR="00183B8A" w:rsidRPr="00722047" w:rsidTr="00465B4A">
        <w:tc>
          <w:tcPr>
            <w:tcW w:w="3616" w:type="dxa"/>
          </w:tcPr>
          <w:p w:rsidR="00183B8A" w:rsidRPr="00722047" w:rsidRDefault="00183B8A" w:rsidP="00F004A2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722047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Hoạt động của GV</w:t>
            </w:r>
          </w:p>
        </w:tc>
        <w:tc>
          <w:tcPr>
            <w:tcW w:w="3072" w:type="dxa"/>
          </w:tcPr>
          <w:p w:rsidR="00183B8A" w:rsidRPr="00722047" w:rsidRDefault="00183B8A" w:rsidP="00F004A2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722047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Hoạt động của HS</w:t>
            </w:r>
          </w:p>
        </w:tc>
        <w:tc>
          <w:tcPr>
            <w:tcW w:w="3166" w:type="dxa"/>
          </w:tcPr>
          <w:p w:rsidR="00183B8A" w:rsidRPr="00722047" w:rsidRDefault="00183B8A" w:rsidP="00F004A2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722047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Nội dung</w:t>
            </w:r>
          </w:p>
        </w:tc>
      </w:tr>
      <w:tr w:rsidR="00183B8A" w:rsidRPr="00722047" w:rsidTr="00465B4A">
        <w:tc>
          <w:tcPr>
            <w:tcW w:w="9854" w:type="dxa"/>
            <w:gridSpan w:val="3"/>
          </w:tcPr>
          <w:p w:rsidR="00183B8A" w:rsidRPr="00722047" w:rsidRDefault="00183B8A" w:rsidP="00F004A2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722047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 xml:space="preserve">A. Hoạt động khởi động ( </w:t>
            </w:r>
            <w:r w:rsidR="005546F5" w:rsidRPr="00722047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1</w:t>
            </w:r>
            <w:r w:rsidRPr="00722047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 xml:space="preserve">  phút)</w:t>
            </w:r>
          </w:p>
          <w:p w:rsidR="00183B8A" w:rsidRPr="00722047" w:rsidRDefault="00183B8A" w:rsidP="00F004A2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722047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Mục tiêu:</w:t>
            </w:r>
            <w:r w:rsidRPr="00722047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="005546F5" w:rsidRPr="00722047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Giới thiệu bài mới</w:t>
            </w:r>
          </w:p>
          <w:p w:rsidR="00183B8A" w:rsidRPr="00722047" w:rsidRDefault="00183B8A" w:rsidP="00183B8A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722047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Phương pháp:</w:t>
            </w:r>
            <w:r w:rsidRPr="00722047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="005546F5" w:rsidRPr="00722047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Diễn giải</w:t>
            </w:r>
          </w:p>
        </w:tc>
      </w:tr>
      <w:tr w:rsidR="00183B8A" w:rsidRPr="00722047" w:rsidTr="00465B4A">
        <w:tc>
          <w:tcPr>
            <w:tcW w:w="3616" w:type="dxa"/>
          </w:tcPr>
          <w:p w:rsidR="00183B8A" w:rsidRPr="00722047" w:rsidRDefault="005546F5" w:rsidP="00F004A2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722047">
              <w:rPr>
                <w:rFonts w:ascii="Times New Roman" w:hAnsi="Times New Roman" w:cs="Times New Roman"/>
                <w:sz w:val="26"/>
                <w:szCs w:val="26"/>
              </w:rPr>
              <w:t xml:space="preserve">GV Chương trước cho ta thấy trong tập các đa thức không phải </w:t>
            </w:r>
            <w:r w:rsidRPr="00722047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mỗi đa thức đều chia hết cho mọi đa thức khác 0 . Cũng giống như tập hợp các số nguyên không phải mỗi số nguyên đều chia hết cho mọi số nguyên khác 0 ; nhưng khi thêm các phân số vào tập hợp các số nguyên thì phép chia cho mọi số nguyên khác 0 đều thực hiện được . Ở đây cũng thêm vào tập đa thức những phần tử mới tương tự như phân số mà ta sẽ gọi là phân thức đại số . Dần dần qua từng bài học chúng ta sẽ thấy rằng trong tập hợp các phân thức đại số mỗi đa thức đều chia được cho mọi đa thức khác 0 .</w:t>
            </w:r>
          </w:p>
        </w:tc>
        <w:tc>
          <w:tcPr>
            <w:tcW w:w="3072" w:type="dxa"/>
          </w:tcPr>
          <w:p w:rsidR="00183B8A" w:rsidRPr="00722047" w:rsidRDefault="00183B8A" w:rsidP="00F004A2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</w:tc>
        <w:tc>
          <w:tcPr>
            <w:tcW w:w="3166" w:type="dxa"/>
          </w:tcPr>
          <w:p w:rsidR="00183B8A" w:rsidRPr="00722047" w:rsidRDefault="00183B8A" w:rsidP="00F004A2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</w:tc>
      </w:tr>
      <w:tr w:rsidR="00183B8A" w:rsidRPr="00722047" w:rsidTr="00465B4A">
        <w:tc>
          <w:tcPr>
            <w:tcW w:w="9854" w:type="dxa"/>
            <w:gridSpan w:val="3"/>
          </w:tcPr>
          <w:p w:rsidR="00183B8A" w:rsidRPr="00722047" w:rsidRDefault="00183B8A" w:rsidP="00F004A2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722047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lastRenderedPageBreak/>
              <w:t>B.  Hoạt động hình thành kiến thức.</w:t>
            </w:r>
          </w:p>
          <w:p w:rsidR="00183B8A" w:rsidRPr="00722047" w:rsidRDefault="00183B8A" w:rsidP="00F004A2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722047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Hoạt độ</w:t>
            </w:r>
            <w:r w:rsidR="005546F5" w:rsidRPr="00722047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 xml:space="preserve">ng 1: </w:t>
            </w:r>
            <w:r w:rsidR="005546F5" w:rsidRPr="00722047">
              <w:rPr>
                <w:rFonts w:ascii="Times New Roman" w:hAnsi="Times New Roman" w:cs="Times New Roman"/>
                <w:b/>
                <w:bCs/>
                <w:i/>
                <w:iCs/>
                <w:color w:val="0000FF"/>
                <w:sz w:val="26"/>
                <w:szCs w:val="26"/>
              </w:rPr>
              <w:t>Định nghĩa( 1</w:t>
            </w:r>
            <w:r w:rsidR="005546F5" w:rsidRPr="00722047">
              <w:rPr>
                <w:rFonts w:ascii="Times New Roman" w:hAnsi="Times New Roman" w:cs="Times New Roman"/>
                <w:b/>
                <w:bCs/>
                <w:i/>
                <w:iCs/>
                <w:color w:val="0000FF"/>
                <w:sz w:val="26"/>
                <w:szCs w:val="26"/>
                <w:lang w:val="en-US"/>
              </w:rPr>
              <w:t>2</w:t>
            </w:r>
            <w:r w:rsidR="005546F5" w:rsidRPr="00722047">
              <w:rPr>
                <w:rFonts w:ascii="Times New Roman" w:hAnsi="Times New Roman" w:cs="Times New Roman"/>
                <w:b/>
                <w:bCs/>
                <w:i/>
                <w:iCs/>
                <w:color w:val="0000FF"/>
                <w:sz w:val="26"/>
                <w:szCs w:val="26"/>
              </w:rPr>
              <w:t xml:space="preserve"> phút)</w:t>
            </w:r>
          </w:p>
          <w:p w:rsidR="00183B8A" w:rsidRPr="00722047" w:rsidRDefault="00183B8A" w:rsidP="00F004A2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722047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Mục tiêu</w:t>
            </w:r>
            <w:r w:rsidRPr="00722047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: </w:t>
            </w:r>
            <w:r w:rsidR="00722047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Hình thành cho học sinh định nghĩa hai phân thức bằng nhau.</w:t>
            </w:r>
          </w:p>
          <w:p w:rsidR="00183B8A" w:rsidRPr="00722047" w:rsidRDefault="00183B8A" w:rsidP="00183B8A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722047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Phương pháp:</w:t>
            </w:r>
            <w:r w:rsidRPr="00722047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="00722047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Nêu vấn đề</w:t>
            </w:r>
          </w:p>
        </w:tc>
      </w:tr>
      <w:tr w:rsidR="00183B8A" w:rsidRPr="00722047" w:rsidTr="00465B4A">
        <w:tc>
          <w:tcPr>
            <w:tcW w:w="3616" w:type="dxa"/>
          </w:tcPr>
          <w:p w:rsidR="005546F5" w:rsidRPr="00722047" w:rsidRDefault="005546F5" w:rsidP="005546F5">
            <w:pPr>
              <w:tabs>
                <w:tab w:val="left" w:pos="-57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722047">
              <w:rPr>
                <w:rFonts w:ascii="Times New Roman" w:hAnsi="Times New Roman" w:cs="Times New Roman"/>
                <w:sz w:val="26"/>
                <w:szCs w:val="26"/>
              </w:rPr>
              <w:t xml:space="preserve">-Treo bảng phụ các biểu thức dạng </w:t>
            </w:r>
            <w:r w:rsidR="00340B90">
              <w:rPr>
                <w:rFonts w:ascii="Times New Roman" w:hAnsi="Times New Roman" w:cs="Times New Roman"/>
                <w:position w:val="-24"/>
                <w:sz w:val="26"/>
                <w:szCs w:val="26"/>
                <w:lang w:val="en-US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15pt;height:31.75pt">
                  <v:imagedata r:id="rId6" o:title=""/>
                </v:shape>
              </w:pict>
            </w:r>
            <w:r w:rsidRPr="00722047">
              <w:rPr>
                <w:rFonts w:ascii="Times New Roman" w:hAnsi="Times New Roman" w:cs="Times New Roman"/>
                <w:sz w:val="26"/>
                <w:szCs w:val="26"/>
              </w:rPr>
              <w:t xml:space="preserve"> như sau:</w:t>
            </w:r>
          </w:p>
          <w:p w:rsidR="005546F5" w:rsidRPr="00722047" w:rsidRDefault="00340B90" w:rsidP="005546F5">
            <w:pPr>
              <w:tabs>
                <w:tab w:val="left" w:pos="-57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24"/>
                <w:sz w:val="26"/>
                <w:szCs w:val="26"/>
                <w:lang w:val="en-US"/>
              </w:rPr>
              <w:pict>
                <v:shape id="_x0000_i1026" type="#_x0000_t75" style="width:170.1pt;height:30.6pt">
                  <v:imagedata r:id="rId7" o:title=""/>
                </v:shape>
              </w:pict>
            </w:r>
          </w:p>
          <w:p w:rsidR="005546F5" w:rsidRPr="00722047" w:rsidRDefault="005546F5" w:rsidP="005546F5">
            <w:pPr>
              <w:tabs>
                <w:tab w:val="left" w:pos="-57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722047">
              <w:rPr>
                <w:rFonts w:ascii="Times New Roman" w:hAnsi="Times New Roman" w:cs="Times New Roman"/>
                <w:sz w:val="26"/>
                <w:szCs w:val="26"/>
              </w:rPr>
              <w:t>-Trong các biểu thức trên A và B gọi là gì?</w:t>
            </w:r>
          </w:p>
          <w:p w:rsidR="005546F5" w:rsidRPr="00722047" w:rsidRDefault="005546F5" w:rsidP="005546F5">
            <w:pPr>
              <w:tabs>
                <w:tab w:val="left" w:pos="-57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722047">
              <w:rPr>
                <w:rFonts w:ascii="Times New Roman" w:hAnsi="Times New Roman" w:cs="Times New Roman"/>
                <w:sz w:val="26"/>
                <w:szCs w:val="26"/>
              </w:rPr>
              <w:t>-Những biểu thức như thế gọi là những phân thức đại số. Vậy thế nào là phân thức đại số?</w:t>
            </w:r>
          </w:p>
          <w:p w:rsidR="005546F5" w:rsidRPr="00722047" w:rsidRDefault="005546F5" w:rsidP="005546F5">
            <w:pPr>
              <w:tabs>
                <w:tab w:val="left" w:pos="-57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5546F5" w:rsidRPr="00722047" w:rsidRDefault="005546F5" w:rsidP="005546F5">
            <w:pPr>
              <w:tabs>
                <w:tab w:val="left" w:pos="-57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5546F5" w:rsidRPr="00722047" w:rsidRDefault="005546F5" w:rsidP="005546F5">
            <w:pPr>
              <w:tabs>
                <w:tab w:val="left" w:pos="-57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722047">
              <w:rPr>
                <w:rFonts w:ascii="Times New Roman" w:hAnsi="Times New Roman" w:cs="Times New Roman"/>
                <w:sz w:val="26"/>
                <w:szCs w:val="26"/>
              </w:rPr>
              <w:t>-Tương tự như phân số thì A gọi là gì? B gọi là gì?</w:t>
            </w:r>
          </w:p>
          <w:p w:rsidR="005546F5" w:rsidRPr="00722047" w:rsidRDefault="005546F5" w:rsidP="005546F5">
            <w:pPr>
              <w:tabs>
                <w:tab w:val="left" w:pos="-57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722047">
              <w:rPr>
                <w:rFonts w:ascii="Times New Roman" w:hAnsi="Times New Roman" w:cs="Times New Roman"/>
                <w:sz w:val="26"/>
                <w:szCs w:val="26"/>
              </w:rPr>
              <w:t>-Mỗi đa thức được viết dưới dạng phân thức có mẫu bằng bao nhiêu?</w:t>
            </w:r>
          </w:p>
          <w:p w:rsidR="005546F5" w:rsidRPr="00722047" w:rsidRDefault="005546F5" w:rsidP="005546F5">
            <w:pPr>
              <w:tabs>
                <w:tab w:val="left" w:pos="-57"/>
              </w:tabs>
              <w:jc w:val="both"/>
              <w:rPr>
                <w:rFonts w:ascii="Times New Roman" w:hAnsi="Times New Roman" w:cs="Times New Roman"/>
                <w:sz w:val="26"/>
                <w:szCs w:val="26"/>
                <w:shd w:val="clear" w:color="auto" w:fill="FF99CC"/>
              </w:rPr>
            </w:pPr>
            <w:r w:rsidRPr="00722047">
              <w:rPr>
                <w:rFonts w:ascii="Times New Roman" w:hAnsi="Times New Roman" w:cs="Times New Roman"/>
                <w:sz w:val="26"/>
                <w:szCs w:val="26"/>
              </w:rPr>
              <w:t xml:space="preserve">-Treo bảng phụ nội dung </w:t>
            </w:r>
            <w:r w:rsidRPr="00722047">
              <w:rPr>
                <w:rFonts w:ascii="Times New Roman" w:hAnsi="Times New Roman" w:cs="Times New Roman"/>
                <w:sz w:val="26"/>
                <w:szCs w:val="26"/>
                <w:shd w:val="clear" w:color="auto" w:fill="FF99CC"/>
              </w:rPr>
              <w:t>?1</w:t>
            </w:r>
          </w:p>
          <w:p w:rsidR="005546F5" w:rsidRPr="00722047" w:rsidRDefault="005546F5" w:rsidP="005546F5">
            <w:pPr>
              <w:tabs>
                <w:tab w:val="left" w:pos="-57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722047">
              <w:rPr>
                <w:rFonts w:ascii="Times New Roman" w:hAnsi="Times New Roman" w:cs="Times New Roman"/>
                <w:sz w:val="26"/>
                <w:szCs w:val="26"/>
              </w:rPr>
              <w:t>-Gọi một học sinh thực hiện</w:t>
            </w:r>
          </w:p>
          <w:p w:rsidR="005546F5" w:rsidRPr="00722047" w:rsidRDefault="005546F5" w:rsidP="005546F5">
            <w:pPr>
              <w:tabs>
                <w:tab w:val="left" w:pos="-57"/>
              </w:tabs>
              <w:jc w:val="both"/>
              <w:rPr>
                <w:rFonts w:ascii="Times New Roman" w:hAnsi="Times New Roman" w:cs="Times New Roman"/>
                <w:sz w:val="26"/>
                <w:szCs w:val="26"/>
                <w:shd w:val="clear" w:color="auto" w:fill="FF99CC"/>
              </w:rPr>
            </w:pPr>
            <w:r w:rsidRPr="00722047">
              <w:rPr>
                <w:rFonts w:ascii="Times New Roman" w:hAnsi="Times New Roman" w:cs="Times New Roman"/>
                <w:sz w:val="26"/>
                <w:szCs w:val="26"/>
              </w:rPr>
              <w:t xml:space="preserve">-Treo bảng phụ nội dung </w:t>
            </w:r>
            <w:r w:rsidRPr="00722047">
              <w:rPr>
                <w:rFonts w:ascii="Times New Roman" w:hAnsi="Times New Roman" w:cs="Times New Roman"/>
                <w:sz w:val="26"/>
                <w:szCs w:val="26"/>
                <w:shd w:val="clear" w:color="auto" w:fill="FF99CC"/>
              </w:rPr>
              <w:t>?2</w:t>
            </w:r>
          </w:p>
          <w:p w:rsidR="005546F5" w:rsidRPr="00722047" w:rsidRDefault="005546F5" w:rsidP="005546F5">
            <w:pPr>
              <w:tabs>
                <w:tab w:val="left" w:pos="-57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722047">
              <w:rPr>
                <w:rFonts w:ascii="Times New Roman" w:hAnsi="Times New Roman" w:cs="Times New Roman"/>
                <w:sz w:val="26"/>
                <w:szCs w:val="26"/>
              </w:rPr>
              <w:t>-Một số thực a bất kì có phải là một đa thức không?</w:t>
            </w:r>
          </w:p>
          <w:p w:rsidR="005546F5" w:rsidRPr="00722047" w:rsidRDefault="005546F5" w:rsidP="005546F5">
            <w:pPr>
              <w:tabs>
                <w:tab w:val="left" w:pos="-57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722047">
              <w:rPr>
                <w:rFonts w:ascii="Times New Roman" w:hAnsi="Times New Roman" w:cs="Times New Roman"/>
                <w:sz w:val="26"/>
                <w:szCs w:val="26"/>
              </w:rPr>
              <w:t>-Một ĐT được coi là một phân thức có mẫu bằng bao nhiêu?</w:t>
            </w:r>
          </w:p>
          <w:p w:rsidR="00183B8A" w:rsidRPr="00722047" w:rsidRDefault="005546F5" w:rsidP="005546F5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722047">
              <w:rPr>
                <w:rFonts w:ascii="Times New Roman" w:hAnsi="Times New Roman" w:cs="Times New Roman"/>
                <w:sz w:val="26"/>
                <w:szCs w:val="26"/>
              </w:rPr>
              <w:t>-Hãy giải hoàn chỉnh bài toán trên</w:t>
            </w:r>
          </w:p>
        </w:tc>
        <w:tc>
          <w:tcPr>
            <w:tcW w:w="3072" w:type="dxa"/>
          </w:tcPr>
          <w:p w:rsidR="005546F5" w:rsidRPr="00722047" w:rsidRDefault="005546F5" w:rsidP="005546F5">
            <w:pPr>
              <w:tabs>
                <w:tab w:val="left" w:pos="-57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722047">
              <w:rPr>
                <w:rFonts w:ascii="Times New Roman" w:hAnsi="Times New Roman" w:cs="Times New Roman"/>
                <w:sz w:val="26"/>
                <w:szCs w:val="26"/>
              </w:rPr>
              <w:t>-Quan sát dạng của các biểu thức trên bảng phụ.</w:t>
            </w:r>
          </w:p>
          <w:p w:rsidR="005546F5" w:rsidRPr="00722047" w:rsidRDefault="005546F5" w:rsidP="005546F5">
            <w:pPr>
              <w:tabs>
                <w:tab w:val="left" w:pos="-57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5546F5" w:rsidRPr="00722047" w:rsidRDefault="005546F5" w:rsidP="005546F5">
            <w:pPr>
              <w:tabs>
                <w:tab w:val="left" w:pos="-57"/>
              </w:tabs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22047">
              <w:rPr>
                <w:rFonts w:ascii="Times New Roman" w:hAnsi="Times New Roman" w:cs="Times New Roman"/>
                <w:sz w:val="26"/>
                <w:szCs w:val="26"/>
              </w:rPr>
              <w:t>-Trong các biểu thức trên A và B gọi là các đa thức.</w:t>
            </w:r>
          </w:p>
          <w:p w:rsidR="005546F5" w:rsidRPr="00722047" w:rsidRDefault="005546F5" w:rsidP="005546F5">
            <w:pPr>
              <w:tabs>
                <w:tab w:val="left" w:pos="-57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722047">
              <w:rPr>
                <w:rFonts w:ascii="Times New Roman" w:hAnsi="Times New Roman" w:cs="Times New Roman"/>
                <w:sz w:val="26"/>
                <w:szCs w:val="26"/>
              </w:rPr>
              <w:t xml:space="preserve">-Một phân thức đại số (hay nói gọn là phân thức) là một biểu thức có dạng </w:t>
            </w:r>
            <w:r w:rsidR="00340B90">
              <w:rPr>
                <w:rFonts w:ascii="Times New Roman" w:hAnsi="Times New Roman" w:cs="Times New Roman"/>
                <w:position w:val="-24"/>
                <w:sz w:val="26"/>
                <w:szCs w:val="26"/>
                <w:lang w:val="en-US"/>
              </w:rPr>
              <w:pict>
                <v:shape id="_x0000_i1027" type="#_x0000_t75" style="width:14.15pt;height:31.75pt">
                  <v:imagedata r:id="rId6" o:title=""/>
                </v:shape>
              </w:pict>
            </w:r>
            <w:r w:rsidRPr="00722047">
              <w:rPr>
                <w:rFonts w:ascii="Times New Roman" w:hAnsi="Times New Roman" w:cs="Times New Roman"/>
                <w:sz w:val="26"/>
                <w:szCs w:val="26"/>
              </w:rPr>
              <w:t>, trong đó A, B là những đa thức khác đa thức 0.</w:t>
            </w:r>
          </w:p>
          <w:p w:rsidR="005546F5" w:rsidRPr="00722047" w:rsidRDefault="005546F5" w:rsidP="005546F5">
            <w:pPr>
              <w:tabs>
                <w:tab w:val="left" w:pos="-57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722047">
              <w:rPr>
                <w:rFonts w:ascii="Times New Roman" w:hAnsi="Times New Roman" w:cs="Times New Roman"/>
                <w:sz w:val="26"/>
                <w:szCs w:val="26"/>
              </w:rPr>
              <w:t>A gọi là tử thức, B gọi là mẫu thức.</w:t>
            </w:r>
          </w:p>
          <w:p w:rsidR="005546F5" w:rsidRPr="00722047" w:rsidRDefault="005546F5" w:rsidP="005546F5">
            <w:pPr>
              <w:tabs>
                <w:tab w:val="left" w:pos="-57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722047">
              <w:rPr>
                <w:rFonts w:ascii="Times New Roman" w:hAnsi="Times New Roman" w:cs="Times New Roman"/>
                <w:sz w:val="26"/>
                <w:szCs w:val="26"/>
              </w:rPr>
              <w:t>-Mỗi đa thức được viết dưới dạng phân thức có mẫu bằng 1</w:t>
            </w:r>
          </w:p>
          <w:p w:rsidR="005546F5" w:rsidRPr="00722047" w:rsidRDefault="005546F5" w:rsidP="005546F5">
            <w:pPr>
              <w:tabs>
                <w:tab w:val="left" w:pos="-57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722047">
              <w:rPr>
                <w:rFonts w:ascii="Times New Roman" w:hAnsi="Times New Roman" w:cs="Times New Roman"/>
                <w:sz w:val="26"/>
                <w:szCs w:val="26"/>
              </w:rPr>
              <w:t xml:space="preserve">-Đọc yêu cầu </w:t>
            </w:r>
            <w:r w:rsidRPr="00722047">
              <w:rPr>
                <w:rFonts w:ascii="Times New Roman" w:hAnsi="Times New Roman" w:cs="Times New Roman"/>
                <w:sz w:val="26"/>
                <w:szCs w:val="26"/>
                <w:shd w:val="clear" w:color="auto" w:fill="FF99CC"/>
              </w:rPr>
              <w:t>?1</w:t>
            </w:r>
          </w:p>
          <w:p w:rsidR="005546F5" w:rsidRPr="00722047" w:rsidRDefault="005546F5" w:rsidP="005546F5">
            <w:pPr>
              <w:tabs>
                <w:tab w:val="left" w:pos="-57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722047">
              <w:rPr>
                <w:rFonts w:ascii="Times New Roman" w:hAnsi="Times New Roman" w:cs="Times New Roman"/>
                <w:sz w:val="26"/>
                <w:szCs w:val="26"/>
              </w:rPr>
              <w:t>-Thực hiện trên bảng</w:t>
            </w:r>
          </w:p>
          <w:p w:rsidR="005546F5" w:rsidRPr="00722047" w:rsidRDefault="005546F5" w:rsidP="005546F5">
            <w:pPr>
              <w:tabs>
                <w:tab w:val="left" w:pos="-57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722047">
              <w:rPr>
                <w:rFonts w:ascii="Times New Roman" w:hAnsi="Times New Roman" w:cs="Times New Roman"/>
                <w:sz w:val="26"/>
                <w:szCs w:val="26"/>
              </w:rPr>
              <w:t xml:space="preserve">-Đọc yêu cầu </w:t>
            </w:r>
            <w:r w:rsidRPr="00722047">
              <w:rPr>
                <w:rFonts w:ascii="Times New Roman" w:hAnsi="Times New Roman" w:cs="Times New Roman"/>
                <w:sz w:val="26"/>
                <w:szCs w:val="26"/>
                <w:shd w:val="clear" w:color="auto" w:fill="FF99CC"/>
              </w:rPr>
              <w:t>?2</w:t>
            </w:r>
          </w:p>
          <w:p w:rsidR="005546F5" w:rsidRPr="00722047" w:rsidRDefault="005546F5" w:rsidP="005546F5">
            <w:pPr>
              <w:tabs>
                <w:tab w:val="left" w:pos="-57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722047">
              <w:rPr>
                <w:rFonts w:ascii="Times New Roman" w:hAnsi="Times New Roman" w:cs="Times New Roman"/>
                <w:sz w:val="26"/>
                <w:szCs w:val="26"/>
              </w:rPr>
              <w:t>-Một số thực a bất kì là một đa thức.</w:t>
            </w:r>
          </w:p>
          <w:p w:rsidR="005546F5" w:rsidRPr="00722047" w:rsidRDefault="005546F5" w:rsidP="005546F5">
            <w:pPr>
              <w:tabs>
                <w:tab w:val="left" w:pos="-57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722047">
              <w:rPr>
                <w:rFonts w:ascii="Times New Roman" w:hAnsi="Times New Roman" w:cs="Times New Roman"/>
                <w:sz w:val="26"/>
                <w:szCs w:val="26"/>
              </w:rPr>
              <w:t>-Một đa thức được coi là một phân thức có mẫu bằng 1.</w:t>
            </w:r>
          </w:p>
          <w:p w:rsidR="00183B8A" w:rsidRPr="00722047" w:rsidRDefault="005546F5" w:rsidP="005546F5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722047">
              <w:rPr>
                <w:rFonts w:ascii="Times New Roman" w:hAnsi="Times New Roman" w:cs="Times New Roman"/>
                <w:sz w:val="26"/>
                <w:szCs w:val="26"/>
              </w:rPr>
              <w:t>-Thực hiện</w:t>
            </w:r>
          </w:p>
        </w:tc>
        <w:tc>
          <w:tcPr>
            <w:tcW w:w="3166" w:type="dxa"/>
          </w:tcPr>
          <w:p w:rsidR="005546F5" w:rsidRPr="00722047" w:rsidRDefault="005546F5" w:rsidP="005546F5">
            <w:pPr>
              <w:tabs>
                <w:tab w:val="left" w:pos="-57"/>
              </w:tabs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22047">
              <w:rPr>
                <w:rFonts w:ascii="Times New Roman" w:hAnsi="Times New Roman" w:cs="Times New Roman"/>
                <w:b/>
                <w:sz w:val="26"/>
                <w:szCs w:val="26"/>
              </w:rPr>
              <w:t>1/ Định nghĩa.</w:t>
            </w:r>
          </w:p>
          <w:p w:rsidR="005546F5" w:rsidRPr="00722047" w:rsidRDefault="005546F5" w:rsidP="005546F5">
            <w:pPr>
              <w:tabs>
                <w:tab w:val="left" w:pos="-57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722047">
              <w:rPr>
                <w:rFonts w:ascii="Times New Roman" w:hAnsi="Times New Roman" w:cs="Times New Roman"/>
                <w:sz w:val="26"/>
                <w:szCs w:val="26"/>
              </w:rPr>
              <w:t>Một phân thức đại số (</w:t>
            </w:r>
            <w:r w:rsidRPr="00722047">
              <w:rPr>
                <w:rFonts w:ascii="Times New Roman" w:hAnsi="Times New Roman" w:cs="Times New Roman"/>
                <w:i/>
                <w:sz w:val="26"/>
                <w:szCs w:val="26"/>
              </w:rPr>
              <w:t>hay nói gọn là phân thức</w:t>
            </w:r>
            <w:r w:rsidRPr="00722047">
              <w:rPr>
                <w:rFonts w:ascii="Times New Roman" w:hAnsi="Times New Roman" w:cs="Times New Roman"/>
                <w:sz w:val="26"/>
                <w:szCs w:val="26"/>
              </w:rPr>
              <w:t xml:space="preserve">) là một biểu thức có dạng </w:t>
            </w:r>
            <w:r w:rsidR="00340B90">
              <w:rPr>
                <w:rFonts w:ascii="Times New Roman" w:hAnsi="Times New Roman" w:cs="Times New Roman"/>
                <w:position w:val="-24"/>
                <w:sz w:val="26"/>
                <w:szCs w:val="26"/>
                <w:lang w:val="en-US"/>
              </w:rPr>
              <w:pict>
                <v:shape id="_x0000_i1028" type="#_x0000_t75" style="width:14.15pt;height:31.75pt">
                  <v:imagedata r:id="rId6" o:title=""/>
                </v:shape>
              </w:pict>
            </w:r>
            <w:r w:rsidRPr="00722047">
              <w:rPr>
                <w:rFonts w:ascii="Times New Roman" w:hAnsi="Times New Roman" w:cs="Times New Roman"/>
                <w:sz w:val="26"/>
                <w:szCs w:val="26"/>
              </w:rPr>
              <w:t>, trong đó A, B là những đa thức khác đa thức 0.</w:t>
            </w:r>
          </w:p>
          <w:p w:rsidR="005546F5" w:rsidRPr="00722047" w:rsidRDefault="005546F5" w:rsidP="005546F5">
            <w:pPr>
              <w:tabs>
                <w:tab w:val="left" w:pos="-57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5546F5" w:rsidRPr="00722047" w:rsidRDefault="005546F5" w:rsidP="005546F5">
            <w:pPr>
              <w:tabs>
                <w:tab w:val="left" w:pos="-57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722047">
              <w:rPr>
                <w:rFonts w:ascii="Times New Roman" w:hAnsi="Times New Roman" w:cs="Times New Roman"/>
                <w:sz w:val="26"/>
                <w:szCs w:val="26"/>
              </w:rPr>
              <w:t>A gọi là tử thức (hay tử)</w:t>
            </w:r>
          </w:p>
          <w:p w:rsidR="005546F5" w:rsidRPr="00722047" w:rsidRDefault="005546F5" w:rsidP="005546F5">
            <w:pPr>
              <w:tabs>
                <w:tab w:val="left" w:pos="-57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722047">
              <w:rPr>
                <w:rFonts w:ascii="Times New Roman" w:hAnsi="Times New Roman" w:cs="Times New Roman"/>
                <w:sz w:val="26"/>
                <w:szCs w:val="26"/>
              </w:rPr>
              <w:t>B gọi là mẫu thức (hay mẫu)</w:t>
            </w:r>
          </w:p>
          <w:p w:rsidR="005546F5" w:rsidRPr="00722047" w:rsidRDefault="005546F5" w:rsidP="005546F5">
            <w:pPr>
              <w:tabs>
                <w:tab w:val="left" w:pos="-57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5546F5" w:rsidRPr="00722047" w:rsidRDefault="005546F5" w:rsidP="005546F5">
            <w:pPr>
              <w:tabs>
                <w:tab w:val="left" w:pos="-57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722047">
              <w:rPr>
                <w:rFonts w:ascii="Times New Roman" w:hAnsi="Times New Roman" w:cs="Times New Roman"/>
                <w:sz w:val="26"/>
                <w:szCs w:val="26"/>
              </w:rPr>
              <w:t>Mỗi đa thức cũng được coi như một phân thức với mẫu bằng 1.</w:t>
            </w:r>
          </w:p>
          <w:p w:rsidR="005546F5" w:rsidRPr="00722047" w:rsidRDefault="005546F5" w:rsidP="005546F5">
            <w:pPr>
              <w:tabs>
                <w:tab w:val="left" w:pos="-57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5546F5" w:rsidRPr="00722047" w:rsidRDefault="005546F5" w:rsidP="005546F5">
            <w:pPr>
              <w:tabs>
                <w:tab w:val="left" w:pos="-57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5546F5" w:rsidRPr="00722047" w:rsidRDefault="005546F5" w:rsidP="005546F5">
            <w:pPr>
              <w:tabs>
                <w:tab w:val="left" w:pos="-57"/>
              </w:tabs>
              <w:jc w:val="both"/>
              <w:rPr>
                <w:rFonts w:ascii="Times New Roman" w:hAnsi="Times New Roman" w:cs="Times New Roman"/>
                <w:sz w:val="26"/>
                <w:szCs w:val="26"/>
                <w:shd w:val="clear" w:color="auto" w:fill="FF99CC"/>
              </w:rPr>
            </w:pPr>
          </w:p>
          <w:p w:rsidR="005546F5" w:rsidRPr="00722047" w:rsidRDefault="005546F5" w:rsidP="005546F5">
            <w:pPr>
              <w:tabs>
                <w:tab w:val="left" w:pos="-57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722047">
              <w:rPr>
                <w:rFonts w:ascii="Times New Roman" w:hAnsi="Times New Roman" w:cs="Times New Roman"/>
                <w:sz w:val="26"/>
                <w:szCs w:val="26"/>
                <w:shd w:val="clear" w:color="auto" w:fill="FF99CC"/>
              </w:rPr>
              <w:t xml:space="preserve">?1 </w:t>
            </w:r>
            <w:r w:rsidR="00340B90">
              <w:rPr>
                <w:rFonts w:ascii="Times New Roman" w:hAnsi="Times New Roman" w:cs="Times New Roman"/>
                <w:position w:val="-24"/>
                <w:sz w:val="26"/>
                <w:szCs w:val="26"/>
                <w:lang w:val="en-US"/>
              </w:rPr>
              <w:pict>
                <v:shape id="_x0000_i1029" type="#_x0000_t75" style="width:31.75pt;height:31.75pt">
                  <v:imagedata r:id="rId8" o:title=""/>
                </v:shape>
              </w:pict>
            </w:r>
          </w:p>
          <w:p w:rsidR="005546F5" w:rsidRPr="00722047" w:rsidRDefault="005546F5" w:rsidP="005546F5">
            <w:pPr>
              <w:tabs>
                <w:tab w:val="left" w:pos="-57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722047">
              <w:rPr>
                <w:rFonts w:ascii="Times New Roman" w:hAnsi="Times New Roman" w:cs="Times New Roman"/>
                <w:sz w:val="26"/>
                <w:szCs w:val="26"/>
                <w:shd w:val="clear" w:color="auto" w:fill="FF99CC"/>
              </w:rPr>
              <w:t>?2</w:t>
            </w:r>
            <w:r w:rsidRPr="00722047">
              <w:rPr>
                <w:rFonts w:ascii="Times New Roman" w:hAnsi="Times New Roman" w:cs="Times New Roman"/>
                <w:sz w:val="26"/>
                <w:szCs w:val="26"/>
              </w:rPr>
              <w:t>. Một số thực a bất kì là một phân thức vì số thực a bất kì là một đa thức. Số 0, số 1 là những phân thức đại số.</w:t>
            </w:r>
          </w:p>
          <w:p w:rsidR="00183B8A" w:rsidRPr="00722047" w:rsidRDefault="00183B8A" w:rsidP="00F004A2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</w:tc>
      </w:tr>
      <w:tr w:rsidR="00183B8A" w:rsidRPr="00722047" w:rsidTr="00465B4A">
        <w:tc>
          <w:tcPr>
            <w:tcW w:w="9854" w:type="dxa"/>
            <w:gridSpan w:val="3"/>
          </w:tcPr>
          <w:p w:rsidR="00183B8A" w:rsidRPr="00722047" w:rsidRDefault="00183B8A" w:rsidP="00F004A2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722047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lastRenderedPageBreak/>
              <w:t xml:space="preserve">Hoạt động 2: </w:t>
            </w:r>
            <w:r w:rsidR="00465B4A" w:rsidRPr="00722047">
              <w:rPr>
                <w:rFonts w:ascii="Times New Roman" w:hAnsi="Times New Roman" w:cs="Times New Roman"/>
                <w:sz w:val="26"/>
                <w:szCs w:val="26"/>
              </w:rPr>
              <w:t>Khi nào thì hai phân thức được gọi là bằng nhau. (17 phút)</w:t>
            </w:r>
          </w:p>
          <w:p w:rsidR="00183B8A" w:rsidRPr="00722047" w:rsidRDefault="00183B8A" w:rsidP="00F004A2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722047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Mục tiêu:</w:t>
            </w:r>
            <w:r w:rsidRPr="00722047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="00722047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Hình thành cho học sinh tính chất hai phân thức</w:t>
            </w:r>
          </w:p>
          <w:p w:rsidR="00183B8A" w:rsidRPr="00722047" w:rsidRDefault="00183B8A" w:rsidP="00183B8A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722047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Phương pháp:</w:t>
            </w:r>
            <w:r w:rsidRPr="00722047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="00722047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Sử dụng phương pháp đưa về tính chất tương tự phân số.</w:t>
            </w:r>
          </w:p>
        </w:tc>
      </w:tr>
      <w:tr w:rsidR="00183B8A" w:rsidRPr="00722047" w:rsidTr="00465B4A">
        <w:tc>
          <w:tcPr>
            <w:tcW w:w="3616" w:type="dxa"/>
          </w:tcPr>
          <w:p w:rsidR="00465B4A" w:rsidRPr="00722047" w:rsidRDefault="00465B4A" w:rsidP="00465B4A">
            <w:pPr>
              <w:tabs>
                <w:tab w:val="left" w:pos="-57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722047">
              <w:rPr>
                <w:rFonts w:ascii="Times New Roman" w:hAnsi="Times New Roman" w:cs="Times New Roman"/>
                <w:sz w:val="26"/>
                <w:szCs w:val="26"/>
              </w:rPr>
              <w:t xml:space="preserve">Hai phân thức </w:t>
            </w:r>
            <w:r w:rsidR="00340B90">
              <w:rPr>
                <w:rFonts w:ascii="Times New Roman" w:hAnsi="Times New Roman" w:cs="Times New Roman"/>
                <w:position w:val="-24"/>
                <w:sz w:val="26"/>
                <w:szCs w:val="26"/>
                <w:lang w:val="en-US"/>
              </w:rPr>
              <w:pict>
                <v:shape id="_x0000_i1030" type="#_x0000_t75" style="width:14.15pt;height:31.75pt">
                  <v:imagedata r:id="rId6" o:title=""/>
                </v:shape>
              </w:pict>
            </w:r>
            <w:r w:rsidRPr="00722047">
              <w:rPr>
                <w:rFonts w:ascii="Times New Roman" w:hAnsi="Times New Roman" w:cs="Times New Roman"/>
                <w:sz w:val="26"/>
                <w:szCs w:val="26"/>
              </w:rPr>
              <w:t xml:space="preserve"> và </w:t>
            </w:r>
            <w:r w:rsidR="00340B90">
              <w:rPr>
                <w:rFonts w:ascii="Times New Roman" w:hAnsi="Times New Roman" w:cs="Times New Roman"/>
                <w:position w:val="-24"/>
                <w:sz w:val="26"/>
                <w:szCs w:val="26"/>
                <w:lang w:val="en-US"/>
              </w:rPr>
              <w:pict>
                <v:shape id="_x0000_i1031" type="#_x0000_t75" style="width:14.75pt;height:31.75pt">
                  <v:imagedata r:id="rId9" o:title=""/>
                </v:shape>
              </w:pict>
            </w:r>
            <w:r w:rsidRPr="00722047">
              <w:rPr>
                <w:rFonts w:ascii="Times New Roman" w:hAnsi="Times New Roman" w:cs="Times New Roman"/>
                <w:sz w:val="26"/>
                <w:szCs w:val="26"/>
              </w:rPr>
              <w:t xml:space="preserve"> được gọi là bằng nhau nếu có điều kiện gì?</w:t>
            </w:r>
          </w:p>
          <w:p w:rsidR="00465B4A" w:rsidRPr="00722047" w:rsidRDefault="00465B4A" w:rsidP="00465B4A">
            <w:pPr>
              <w:tabs>
                <w:tab w:val="left" w:pos="-57"/>
              </w:tabs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722047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-Ví dụ </w:t>
            </w:r>
            <w:r w:rsidR="00340B90">
              <w:rPr>
                <w:rFonts w:ascii="Times New Roman" w:hAnsi="Times New Roman" w:cs="Times New Roman"/>
                <w:position w:val="-24"/>
                <w:sz w:val="26"/>
                <w:szCs w:val="26"/>
                <w:lang w:val="pt-BR"/>
              </w:rPr>
              <w:pict>
                <v:shape id="_x0000_i1032" type="#_x0000_t75" style="width:65.75pt;height:31.75pt">
                  <v:imagedata r:id="rId10" o:title=""/>
                </v:shape>
              </w:pict>
            </w:r>
          </w:p>
          <w:p w:rsidR="00465B4A" w:rsidRPr="00722047" w:rsidRDefault="00465B4A" w:rsidP="00465B4A">
            <w:pPr>
              <w:tabs>
                <w:tab w:val="left" w:pos="-57"/>
              </w:tabs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722047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Vì (x – 1)(x + 1) = 1.(x</w:t>
            </w:r>
            <w:r w:rsidRPr="00722047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pt-BR"/>
              </w:rPr>
              <w:t>2</w:t>
            </w:r>
            <w:r w:rsidRPr="00722047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– 1)</w:t>
            </w:r>
          </w:p>
          <w:p w:rsidR="00465B4A" w:rsidRPr="00722047" w:rsidRDefault="00465B4A" w:rsidP="00465B4A">
            <w:pPr>
              <w:tabs>
                <w:tab w:val="left" w:pos="-57"/>
              </w:tabs>
              <w:jc w:val="both"/>
              <w:rPr>
                <w:rFonts w:ascii="Times New Roman" w:hAnsi="Times New Roman" w:cs="Times New Roman"/>
                <w:sz w:val="26"/>
                <w:szCs w:val="26"/>
                <w:shd w:val="clear" w:color="auto" w:fill="FF99CC"/>
                <w:lang w:val="pt-BR"/>
              </w:rPr>
            </w:pPr>
            <w:r w:rsidRPr="00722047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-Treo bảng phụ nội dung </w:t>
            </w:r>
            <w:r w:rsidRPr="00722047">
              <w:rPr>
                <w:rFonts w:ascii="Times New Roman" w:hAnsi="Times New Roman" w:cs="Times New Roman"/>
                <w:sz w:val="26"/>
                <w:szCs w:val="26"/>
                <w:shd w:val="clear" w:color="auto" w:fill="FF99CC"/>
                <w:lang w:val="pt-BR"/>
              </w:rPr>
              <w:t>?3</w:t>
            </w:r>
          </w:p>
          <w:p w:rsidR="00465B4A" w:rsidRPr="00722047" w:rsidRDefault="00465B4A" w:rsidP="00465B4A">
            <w:pPr>
              <w:tabs>
                <w:tab w:val="left" w:pos="-57"/>
              </w:tabs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722047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-Ta cần thực hiện nhân chéo xem chúng có cùng bằng một kết quả không? Nếu cùng bằng một kết quả thì hai phân thức đó như thế nào với nhau?</w:t>
            </w:r>
          </w:p>
          <w:p w:rsidR="00465B4A" w:rsidRPr="00722047" w:rsidRDefault="00465B4A" w:rsidP="00465B4A">
            <w:pPr>
              <w:tabs>
                <w:tab w:val="left" w:pos="-57"/>
              </w:tabs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722047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-Gọi học sinh thực hiện trên bảng.</w:t>
            </w:r>
          </w:p>
          <w:p w:rsidR="00573A07" w:rsidRDefault="00573A07" w:rsidP="00465B4A">
            <w:pPr>
              <w:tabs>
                <w:tab w:val="left" w:pos="-57"/>
              </w:tabs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  <w:p w:rsidR="00573A07" w:rsidRDefault="00573A07" w:rsidP="00465B4A">
            <w:pPr>
              <w:tabs>
                <w:tab w:val="left" w:pos="-57"/>
              </w:tabs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  <w:p w:rsidR="00465B4A" w:rsidRPr="00722047" w:rsidRDefault="00465B4A" w:rsidP="00465B4A">
            <w:pPr>
              <w:tabs>
                <w:tab w:val="left" w:pos="-57"/>
              </w:tabs>
              <w:jc w:val="both"/>
              <w:rPr>
                <w:rFonts w:ascii="Times New Roman" w:hAnsi="Times New Roman" w:cs="Times New Roman"/>
                <w:sz w:val="26"/>
                <w:szCs w:val="26"/>
                <w:shd w:val="clear" w:color="auto" w:fill="FF99CC"/>
                <w:lang w:val="pt-BR"/>
              </w:rPr>
            </w:pPr>
            <w:r w:rsidRPr="00722047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-Treo bảng phụ nội dung </w:t>
            </w:r>
            <w:r w:rsidRPr="00722047">
              <w:rPr>
                <w:rFonts w:ascii="Times New Roman" w:hAnsi="Times New Roman" w:cs="Times New Roman"/>
                <w:sz w:val="26"/>
                <w:szCs w:val="26"/>
                <w:shd w:val="clear" w:color="auto" w:fill="FF99CC"/>
                <w:lang w:val="pt-BR"/>
              </w:rPr>
              <w:t>?4</w:t>
            </w:r>
          </w:p>
          <w:p w:rsidR="00465B4A" w:rsidRPr="00722047" w:rsidRDefault="00465B4A" w:rsidP="00465B4A">
            <w:pPr>
              <w:tabs>
                <w:tab w:val="left" w:pos="-57"/>
              </w:tabs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722047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-Muốn nhân một đơn thức với một đa thức ta làm thế nào?</w:t>
            </w:r>
          </w:p>
          <w:p w:rsidR="00465B4A" w:rsidRPr="00722047" w:rsidRDefault="00465B4A" w:rsidP="00465B4A">
            <w:pPr>
              <w:tabs>
                <w:tab w:val="left" w:pos="-57"/>
              </w:tabs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  <w:p w:rsidR="00465B4A" w:rsidRPr="00722047" w:rsidRDefault="00465B4A" w:rsidP="00465B4A">
            <w:pPr>
              <w:tabs>
                <w:tab w:val="left" w:pos="-57"/>
              </w:tabs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722047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-Hãy thực hiện tương tự bài toán </w:t>
            </w:r>
            <w:r w:rsidRPr="00722047">
              <w:rPr>
                <w:rFonts w:ascii="Times New Roman" w:hAnsi="Times New Roman" w:cs="Times New Roman"/>
                <w:sz w:val="26"/>
                <w:szCs w:val="26"/>
                <w:shd w:val="clear" w:color="auto" w:fill="FF99CC"/>
                <w:lang w:val="pt-BR"/>
              </w:rPr>
              <w:t>?3</w:t>
            </w:r>
          </w:p>
          <w:p w:rsidR="00573A07" w:rsidRDefault="00573A07" w:rsidP="00465B4A">
            <w:pPr>
              <w:tabs>
                <w:tab w:val="left" w:pos="-57"/>
              </w:tabs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  <w:p w:rsidR="00465B4A" w:rsidRPr="00722047" w:rsidRDefault="00465B4A" w:rsidP="00465B4A">
            <w:pPr>
              <w:tabs>
                <w:tab w:val="left" w:pos="-57"/>
              </w:tabs>
              <w:jc w:val="both"/>
              <w:rPr>
                <w:rFonts w:ascii="Times New Roman" w:hAnsi="Times New Roman" w:cs="Times New Roman"/>
                <w:sz w:val="26"/>
                <w:szCs w:val="26"/>
                <w:shd w:val="clear" w:color="auto" w:fill="FF99CC"/>
                <w:lang w:val="pt-BR"/>
              </w:rPr>
            </w:pPr>
            <w:r w:rsidRPr="00722047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Treo bảng phụ nội dung </w:t>
            </w:r>
            <w:r w:rsidRPr="00722047">
              <w:rPr>
                <w:rFonts w:ascii="Times New Roman" w:hAnsi="Times New Roman" w:cs="Times New Roman"/>
                <w:sz w:val="26"/>
                <w:szCs w:val="26"/>
                <w:shd w:val="clear" w:color="auto" w:fill="FF99CC"/>
                <w:lang w:val="pt-BR"/>
              </w:rPr>
              <w:t>?5</w:t>
            </w:r>
          </w:p>
          <w:p w:rsidR="00183B8A" w:rsidRPr="00722047" w:rsidRDefault="00465B4A" w:rsidP="00465B4A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722047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-Hãy thảo luận nhóm để hoàn thành lời giải.</w:t>
            </w:r>
          </w:p>
        </w:tc>
        <w:tc>
          <w:tcPr>
            <w:tcW w:w="3072" w:type="dxa"/>
          </w:tcPr>
          <w:p w:rsidR="00465B4A" w:rsidRPr="00722047" w:rsidRDefault="00465B4A" w:rsidP="00465B4A">
            <w:pPr>
              <w:tabs>
                <w:tab w:val="left" w:pos="-57"/>
              </w:tabs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722047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-Hai phân thức </w:t>
            </w:r>
            <w:r w:rsidR="00340B90">
              <w:rPr>
                <w:rFonts w:ascii="Times New Roman" w:hAnsi="Times New Roman" w:cs="Times New Roman"/>
                <w:position w:val="-24"/>
                <w:sz w:val="26"/>
                <w:szCs w:val="26"/>
                <w:lang w:val="pt-BR"/>
              </w:rPr>
              <w:pict>
                <v:shape id="_x0000_i1033" type="#_x0000_t75" style="width:14.15pt;height:31.75pt">
                  <v:imagedata r:id="rId6" o:title=""/>
                </v:shape>
              </w:pict>
            </w:r>
            <w:r w:rsidRPr="00722047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và </w:t>
            </w:r>
            <w:r w:rsidR="00340B90">
              <w:rPr>
                <w:rFonts w:ascii="Times New Roman" w:hAnsi="Times New Roman" w:cs="Times New Roman"/>
                <w:position w:val="-24"/>
                <w:sz w:val="26"/>
                <w:szCs w:val="26"/>
                <w:lang w:val="pt-BR"/>
              </w:rPr>
              <w:pict>
                <v:shape id="_x0000_i1034" type="#_x0000_t75" style="width:14.75pt;height:31.75pt">
                  <v:imagedata r:id="rId9" o:title=""/>
                </v:shape>
              </w:pict>
            </w:r>
            <w:r w:rsidRPr="00722047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được gọi là bằng nhau nếu AD = BC.</w:t>
            </w:r>
          </w:p>
          <w:p w:rsidR="00465B4A" w:rsidRPr="00722047" w:rsidRDefault="00465B4A" w:rsidP="00465B4A">
            <w:pPr>
              <w:tabs>
                <w:tab w:val="left" w:pos="-57"/>
              </w:tabs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  <w:p w:rsidR="00465B4A" w:rsidRPr="00722047" w:rsidRDefault="00465B4A" w:rsidP="00465B4A">
            <w:pPr>
              <w:tabs>
                <w:tab w:val="left" w:pos="-57"/>
              </w:tabs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722047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-Quan sát ví dụ</w:t>
            </w:r>
          </w:p>
          <w:p w:rsidR="00465B4A" w:rsidRPr="00722047" w:rsidRDefault="00465B4A" w:rsidP="00465B4A">
            <w:pPr>
              <w:tabs>
                <w:tab w:val="left" w:pos="-57"/>
              </w:tabs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  <w:p w:rsidR="00465B4A" w:rsidRPr="00722047" w:rsidRDefault="00465B4A" w:rsidP="00465B4A">
            <w:pPr>
              <w:tabs>
                <w:tab w:val="left" w:pos="-57"/>
              </w:tabs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722047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-Đọc yêu cầu </w:t>
            </w:r>
            <w:r w:rsidRPr="00722047">
              <w:rPr>
                <w:rFonts w:ascii="Times New Roman" w:hAnsi="Times New Roman" w:cs="Times New Roman"/>
                <w:sz w:val="26"/>
                <w:szCs w:val="26"/>
                <w:shd w:val="clear" w:color="auto" w:fill="FF99CC"/>
                <w:lang w:val="pt-BR"/>
              </w:rPr>
              <w:t>?3</w:t>
            </w:r>
          </w:p>
          <w:p w:rsidR="00465B4A" w:rsidRPr="00722047" w:rsidRDefault="00465B4A" w:rsidP="00465B4A">
            <w:pPr>
              <w:tabs>
                <w:tab w:val="left" w:pos="-57"/>
              </w:tabs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722047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-Nếu cùng bằng một kết quả thì hai phân thức này bằng nhau.</w:t>
            </w:r>
          </w:p>
          <w:p w:rsidR="00465B4A" w:rsidRPr="00722047" w:rsidRDefault="00465B4A" w:rsidP="00465B4A">
            <w:pPr>
              <w:tabs>
                <w:tab w:val="left" w:pos="-57"/>
              </w:tabs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  <w:p w:rsidR="00465B4A" w:rsidRPr="00722047" w:rsidRDefault="00465B4A" w:rsidP="00465B4A">
            <w:pPr>
              <w:tabs>
                <w:tab w:val="left" w:pos="-57"/>
              </w:tabs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  <w:p w:rsidR="00465B4A" w:rsidRPr="00722047" w:rsidRDefault="00465B4A" w:rsidP="00465B4A">
            <w:pPr>
              <w:tabs>
                <w:tab w:val="left" w:pos="-57"/>
              </w:tabs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  <w:p w:rsidR="00465B4A" w:rsidRPr="00722047" w:rsidRDefault="00465B4A" w:rsidP="00465B4A">
            <w:pPr>
              <w:tabs>
                <w:tab w:val="left" w:pos="-57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722047">
              <w:rPr>
                <w:rFonts w:ascii="Times New Roman" w:hAnsi="Times New Roman" w:cs="Times New Roman"/>
                <w:sz w:val="26"/>
                <w:szCs w:val="26"/>
              </w:rPr>
              <w:t>-Thực hiện theo hướng dẫn.</w:t>
            </w:r>
          </w:p>
          <w:p w:rsidR="00573A07" w:rsidRDefault="00573A07" w:rsidP="00465B4A">
            <w:pPr>
              <w:tabs>
                <w:tab w:val="left" w:pos="-57"/>
              </w:tabs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  <w:p w:rsidR="00465B4A" w:rsidRPr="00722047" w:rsidRDefault="00465B4A" w:rsidP="00465B4A">
            <w:pPr>
              <w:tabs>
                <w:tab w:val="left" w:pos="-57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722047">
              <w:rPr>
                <w:rFonts w:ascii="Times New Roman" w:hAnsi="Times New Roman" w:cs="Times New Roman"/>
                <w:sz w:val="26"/>
                <w:szCs w:val="26"/>
              </w:rPr>
              <w:t xml:space="preserve">-Đọc yêu cầu </w:t>
            </w:r>
            <w:r w:rsidRPr="00722047">
              <w:rPr>
                <w:rFonts w:ascii="Times New Roman" w:hAnsi="Times New Roman" w:cs="Times New Roman"/>
                <w:sz w:val="26"/>
                <w:szCs w:val="26"/>
                <w:shd w:val="clear" w:color="auto" w:fill="FF99CC"/>
              </w:rPr>
              <w:t>?4</w:t>
            </w:r>
          </w:p>
          <w:p w:rsidR="00465B4A" w:rsidRPr="00722047" w:rsidRDefault="00465B4A" w:rsidP="00465B4A">
            <w:pPr>
              <w:tabs>
                <w:tab w:val="left" w:pos="180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722047">
              <w:rPr>
                <w:rFonts w:ascii="Times New Roman" w:hAnsi="Times New Roman" w:cs="Times New Roman"/>
                <w:sz w:val="26"/>
                <w:szCs w:val="26"/>
              </w:rPr>
              <w:t>-Muốn nhân một đơn thức với một đa thức, ta nhân đơn thức với từng hạng tử  của đa thức rồi cộng các tích với nhau.</w:t>
            </w:r>
          </w:p>
          <w:p w:rsidR="00465B4A" w:rsidRPr="00722047" w:rsidRDefault="00465B4A" w:rsidP="00465B4A">
            <w:pPr>
              <w:tabs>
                <w:tab w:val="left" w:pos="-57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722047">
              <w:rPr>
                <w:rFonts w:ascii="Times New Roman" w:hAnsi="Times New Roman" w:cs="Times New Roman"/>
                <w:sz w:val="26"/>
                <w:szCs w:val="26"/>
              </w:rPr>
              <w:t>-Thực hiện</w:t>
            </w:r>
          </w:p>
          <w:p w:rsidR="00465B4A" w:rsidRPr="00722047" w:rsidRDefault="00465B4A" w:rsidP="00465B4A">
            <w:pPr>
              <w:tabs>
                <w:tab w:val="left" w:pos="-57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722047">
              <w:rPr>
                <w:rFonts w:ascii="Times New Roman" w:hAnsi="Times New Roman" w:cs="Times New Roman"/>
                <w:sz w:val="26"/>
                <w:szCs w:val="26"/>
              </w:rPr>
              <w:t xml:space="preserve">-Đọc yêu cầu </w:t>
            </w:r>
            <w:r w:rsidRPr="00722047">
              <w:rPr>
                <w:rFonts w:ascii="Times New Roman" w:hAnsi="Times New Roman" w:cs="Times New Roman"/>
                <w:sz w:val="26"/>
                <w:szCs w:val="26"/>
                <w:shd w:val="clear" w:color="auto" w:fill="FF99CC"/>
              </w:rPr>
              <w:t>?5</w:t>
            </w:r>
          </w:p>
          <w:p w:rsidR="00465B4A" w:rsidRPr="00722047" w:rsidRDefault="00465B4A" w:rsidP="00465B4A">
            <w:pPr>
              <w:tabs>
                <w:tab w:val="left" w:pos="-57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722047">
              <w:rPr>
                <w:rFonts w:ascii="Times New Roman" w:hAnsi="Times New Roman" w:cs="Times New Roman"/>
                <w:sz w:val="26"/>
                <w:szCs w:val="26"/>
              </w:rPr>
              <w:t>-Thảo luận và trả lời.</w:t>
            </w:r>
          </w:p>
          <w:p w:rsidR="00183B8A" w:rsidRPr="00722047" w:rsidRDefault="00183B8A" w:rsidP="00F004A2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</w:tc>
        <w:tc>
          <w:tcPr>
            <w:tcW w:w="3166" w:type="dxa"/>
          </w:tcPr>
          <w:p w:rsidR="00465B4A" w:rsidRPr="00722047" w:rsidRDefault="00465B4A" w:rsidP="00465B4A">
            <w:pPr>
              <w:tabs>
                <w:tab w:val="left" w:pos="-57"/>
              </w:tabs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22047">
              <w:rPr>
                <w:rFonts w:ascii="Times New Roman" w:hAnsi="Times New Roman" w:cs="Times New Roman"/>
                <w:b/>
                <w:sz w:val="26"/>
                <w:szCs w:val="26"/>
              </w:rPr>
              <w:t>2/ Hai phân thức bằng nhau.</w:t>
            </w:r>
          </w:p>
          <w:p w:rsidR="00465B4A" w:rsidRPr="00722047" w:rsidRDefault="00465B4A" w:rsidP="00465B4A">
            <w:pPr>
              <w:tabs>
                <w:tab w:val="left" w:pos="-57"/>
              </w:tabs>
              <w:jc w:val="both"/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</w:pPr>
            <w:r w:rsidRPr="00722047"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  <w:t>Định nghĩa:</w:t>
            </w:r>
          </w:p>
          <w:p w:rsidR="00465B4A" w:rsidRPr="00722047" w:rsidRDefault="00465B4A" w:rsidP="00465B4A">
            <w:pPr>
              <w:tabs>
                <w:tab w:val="left" w:pos="-57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722047">
              <w:rPr>
                <w:rFonts w:ascii="Times New Roman" w:hAnsi="Times New Roman" w:cs="Times New Roman"/>
                <w:sz w:val="26"/>
                <w:szCs w:val="26"/>
              </w:rPr>
              <w:t xml:space="preserve">Hai phân thức </w:t>
            </w:r>
            <w:r w:rsidR="00340B90">
              <w:rPr>
                <w:rFonts w:ascii="Times New Roman" w:hAnsi="Times New Roman" w:cs="Times New Roman"/>
                <w:position w:val="-24"/>
                <w:sz w:val="26"/>
                <w:szCs w:val="26"/>
                <w:lang w:val="en-US"/>
              </w:rPr>
              <w:pict>
                <v:shape id="_x0000_i1035" type="#_x0000_t75" style="width:14.15pt;height:31.75pt">
                  <v:imagedata r:id="rId6" o:title=""/>
                </v:shape>
              </w:pict>
            </w:r>
            <w:r w:rsidRPr="00722047">
              <w:rPr>
                <w:rFonts w:ascii="Times New Roman" w:hAnsi="Times New Roman" w:cs="Times New Roman"/>
                <w:sz w:val="26"/>
                <w:szCs w:val="26"/>
              </w:rPr>
              <w:t xml:space="preserve"> và </w:t>
            </w:r>
            <w:r w:rsidR="00340B90">
              <w:rPr>
                <w:rFonts w:ascii="Times New Roman" w:hAnsi="Times New Roman" w:cs="Times New Roman"/>
                <w:position w:val="-24"/>
                <w:sz w:val="26"/>
                <w:szCs w:val="26"/>
                <w:lang w:val="en-US"/>
              </w:rPr>
              <w:pict>
                <v:shape id="_x0000_i1036" type="#_x0000_t75" style="width:14.75pt;height:31.75pt">
                  <v:imagedata r:id="rId9" o:title=""/>
                </v:shape>
              </w:pict>
            </w:r>
            <w:r w:rsidRPr="00722047">
              <w:rPr>
                <w:rFonts w:ascii="Times New Roman" w:hAnsi="Times New Roman" w:cs="Times New Roman"/>
                <w:sz w:val="26"/>
                <w:szCs w:val="26"/>
              </w:rPr>
              <w:t xml:space="preserve">  gọi là bằng nhau nếu        AD = BC. Ta viết:</w:t>
            </w:r>
          </w:p>
          <w:p w:rsidR="00465B4A" w:rsidRPr="00722047" w:rsidRDefault="00340B90" w:rsidP="00465B4A">
            <w:pPr>
              <w:tabs>
                <w:tab w:val="left" w:pos="-57"/>
              </w:tabs>
              <w:jc w:val="center"/>
              <w:rPr>
                <w:rFonts w:ascii="Times New Roman" w:hAnsi="Times New Roman" w:cs="Times New Roman"/>
                <w:sz w:val="26"/>
                <w:szCs w:val="26"/>
                <w:bdr w:val="single" w:sz="4" w:space="0" w:color="auto"/>
              </w:rPr>
            </w:pPr>
            <w:r>
              <w:rPr>
                <w:rFonts w:ascii="Times New Roman" w:hAnsi="Times New Roman" w:cs="Times New Roman"/>
                <w:position w:val="-24"/>
                <w:sz w:val="26"/>
                <w:szCs w:val="26"/>
                <w:bdr w:val="single" w:sz="4" w:space="0" w:color="auto"/>
                <w:lang w:val="en-US"/>
              </w:rPr>
              <w:pict>
                <v:shape id="_x0000_i1037" type="#_x0000_t75" style="width:14.15pt;height:31.75pt">
                  <v:imagedata r:id="rId6" o:title=""/>
                </v:shape>
              </w:pict>
            </w:r>
            <w:r w:rsidR="00465B4A" w:rsidRPr="00722047">
              <w:rPr>
                <w:rFonts w:ascii="Times New Roman" w:hAnsi="Times New Roman" w:cs="Times New Roman"/>
                <w:sz w:val="26"/>
                <w:szCs w:val="26"/>
                <w:bdr w:val="single" w:sz="4" w:space="0" w:color="auto"/>
              </w:rPr>
              <w:t xml:space="preserve"> = </w:t>
            </w:r>
            <w:r>
              <w:rPr>
                <w:rFonts w:ascii="Times New Roman" w:hAnsi="Times New Roman" w:cs="Times New Roman"/>
                <w:position w:val="-24"/>
                <w:sz w:val="26"/>
                <w:szCs w:val="26"/>
                <w:bdr w:val="single" w:sz="4" w:space="0" w:color="auto"/>
                <w:lang w:val="en-US"/>
              </w:rPr>
              <w:pict>
                <v:shape id="_x0000_i1038" type="#_x0000_t75" style="width:14.75pt;height:31.75pt">
                  <v:imagedata r:id="rId9" o:title=""/>
                </v:shape>
              </w:pict>
            </w:r>
            <w:r w:rsidR="00465B4A" w:rsidRPr="00722047">
              <w:rPr>
                <w:rFonts w:ascii="Times New Roman" w:hAnsi="Times New Roman" w:cs="Times New Roman"/>
                <w:sz w:val="26"/>
                <w:szCs w:val="26"/>
                <w:bdr w:val="single" w:sz="4" w:space="0" w:color="auto"/>
              </w:rPr>
              <w:t xml:space="preserve"> nếu A.D = B.C.</w:t>
            </w:r>
          </w:p>
          <w:p w:rsidR="00465B4A" w:rsidRPr="00722047" w:rsidRDefault="00465B4A" w:rsidP="00465B4A">
            <w:pPr>
              <w:tabs>
                <w:tab w:val="left" w:pos="-57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722047">
              <w:rPr>
                <w:rFonts w:ascii="Times New Roman" w:hAnsi="Times New Roman" w:cs="Times New Roman"/>
                <w:sz w:val="26"/>
                <w:szCs w:val="26"/>
                <w:shd w:val="clear" w:color="auto" w:fill="FF99CC"/>
              </w:rPr>
              <w:t>?3</w:t>
            </w:r>
          </w:p>
          <w:p w:rsidR="00465B4A" w:rsidRPr="00722047" w:rsidRDefault="00465B4A" w:rsidP="00465B4A">
            <w:pPr>
              <w:tabs>
                <w:tab w:val="left" w:pos="-57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722047">
              <w:rPr>
                <w:rFonts w:ascii="Times New Roman" w:hAnsi="Times New Roman" w:cs="Times New Roman"/>
                <w:sz w:val="26"/>
                <w:szCs w:val="26"/>
              </w:rPr>
              <w:t>Ta có</w:t>
            </w:r>
          </w:p>
          <w:p w:rsidR="00465B4A" w:rsidRPr="00722047" w:rsidRDefault="00340B90" w:rsidP="00465B4A">
            <w:pPr>
              <w:tabs>
                <w:tab w:val="left" w:pos="-57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50"/>
                <w:sz w:val="26"/>
                <w:szCs w:val="26"/>
                <w:lang w:val="en-US"/>
              </w:rPr>
              <w:pict>
                <v:shape id="_x0000_i1039" type="#_x0000_t75" style="width:93.55pt;height:51.6pt">
                  <v:imagedata r:id="rId11" o:title=""/>
                </v:shape>
              </w:pict>
            </w:r>
          </w:p>
          <w:p w:rsidR="00465B4A" w:rsidRPr="00722047" w:rsidRDefault="00465B4A" w:rsidP="00465B4A">
            <w:pPr>
              <w:tabs>
                <w:tab w:val="left" w:pos="-57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722047">
              <w:rPr>
                <w:rFonts w:ascii="Times New Roman" w:hAnsi="Times New Roman" w:cs="Times New Roman"/>
                <w:sz w:val="26"/>
                <w:szCs w:val="26"/>
              </w:rPr>
              <w:t xml:space="preserve">Vậy </w:t>
            </w:r>
            <w:r w:rsidR="00340B90">
              <w:rPr>
                <w:rFonts w:ascii="Times New Roman" w:hAnsi="Times New Roman" w:cs="Times New Roman"/>
                <w:position w:val="-28"/>
                <w:sz w:val="26"/>
                <w:szCs w:val="26"/>
                <w:lang w:val="en-US"/>
              </w:rPr>
              <w:pict>
                <v:shape id="_x0000_i1040" type="#_x0000_t75" style="width:61.25pt;height:35.15pt">
                  <v:imagedata r:id="rId12" o:title=""/>
                </v:shape>
              </w:pict>
            </w:r>
          </w:p>
          <w:p w:rsidR="00465B4A" w:rsidRPr="00722047" w:rsidRDefault="00465B4A" w:rsidP="00465B4A">
            <w:pPr>
              <w:tabs>
                <w:tab w:val="left" w:pos="-57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722047">
              <w:rPr>
                <w:rFonts w:ascii="Times New Roman" w:hAnsi="Times New Roman" w:cs="Times New Roman"/>
                <w:sz w:val="26"/>
                <w:szCs w:val="26"/>
                <w:shd w:val="clear" w:color="auto" w:fill="FF99CC"/>
              </w:rPr>
              <w:t>?4</w:t>
            </w:r>
            <w:r w:rsidRPr="00722047">
              <w:rPr>
                <w:rFonts w:ascii="Times New Roman" w:hAnsi="Times New Roman" w:cs="Times New Roman"/>
                <w:sz w:val="26"/>
                <w:szCs w:val="26"/>
              </w:rPr>
              <w:t xml:space="preserve">      Ta có</w:t>
            </w:r>
          </w:p>
          <w:p w:rsidR="00465B4A" w:rsidRPr="00722047" w:rsidRDefault="00340B90" w:rsidP="00465B4A">
            <w:pPr>
              <w:tabs>
                <w:tab w:val="left" w:pos="-57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2"/>
                <w:sz w:val="26"/>
                <w:szCs w:val="26"/>
                <w:lang w:val="en-US"/>
              </w:rPr>
              <w:pict>
                <v:shape id="_x0000_i1041" type="#_x0000_t75" style="width:111.7pt;height:58.4pt">
                  <v:imagedata r:id="rId13" o:title=""/>
                </v:shape>
              </w:pict>
            </w:r>
          </w:p>
          <w:p w:rsidR="00465B4A" w:rsidRPr="00722047" w:rsidRDefault="00465B4A" w:rsidP="00465B4A">
            <w:pPr>
              <w:tabs>
                <w:tab w:val="left" w:pos="-57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722047">
              <w:rPr>
                <w:rFonts w:ascii="Times New Roman" w:hAnsi="Times New Roman" w:cs="Times New Roman"/>
                <w:sz w:val="26"/>
                <w:szCs w:val="26"/>
              </w:rPr>
              <w:t xml:space="preserve">Vậy </w:t>
            </w:r>
            <w:r w:rsidR="00340B90">
              <w:rPr>
                <w:rFonts w:ascii="Times New Roman" w:hAnsi="Times New Roman" w:cs="Times New Roman"/>
                <w:position w:val="-24"/>
                <w:sz w:val="26"/>
                <w:szCs w:val="26"/>
                <w:lang w:val="en-US"/>
              </w:rPr>
              <w:pict>
                <v:shape id="_x0000_i1042" type="#_x0000_t75" style="width:60.1pt;height:32.9pt">
                  <v:imagedata r:id="rId14" o:title=""/>
                </v:shape>
              </w:pict>
            </w:r>
          </w:p>
          <w:p w:rsidR="00465B4A" w:rsidRPr="00722047" w:rsidRDefault="00465B4A" w:rsidP="00465B4A">
            <w:pPr>
              <w:tabs>
                <w:tab w:val="left" w:pos="-57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722047">
              <w:rPr>
                <w:rFonts w:ascii="Times New Roman" w:hAnsi="Times New Roman" w:cs="Times New Roman"/>
                <w:sz w:val="26"/>
                <w:szCs w:val="26"/>
                <w:shd w:val="clear" w:color="auto" w:fill="FF99CC"/>
              </w:rPr>
              <w:t>?5</w:t>
            </w:r>
          </w:p>
          <w:p w:rsidR="00465B4A" w:rsidRPr="00722047" w:rsidRDefault="00465B4A" w:rsidP="00465B4A">
            <w:pPr>
              <w:tabs>
                <w:tab w:val="left" w:pos="-57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722047">
              <w:rPr>
                <w:rFonts w:ascii="Times New Roman" w:hAnsi="Times New Roman" w:cs="Times New Roman"/>
                <w:sz w:val="26"/>
                <w:szCs w:val="26"/>
              </w:rPr>
              <w:t>Bạn Vân nói đúng.</w:t>
            </w:r>
          </w:p>
          <w:p w:rsidR="00183B8A" w:rsidRPr="00722047" w:rsidRDefault="00183B8A" w:rsidP="00F004A2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</w:tc>
      </w:tr>
      <w:tr w:rsidR="00183B8A" w:rsidRPr="00722047" w:rsidTr="00465B4A">
        <w:tc>
          <w:tcPr>
            <w:tcW w:w="9854" w:type="dxa"/>
            <w:gridSpan w:val="3"/>
          </w:tcPr>
          <w:p w:rsidR="00183B8A" w:rsidRPr="00722047" w:rsidRDefault="00183B8A" w:rsidP="00F004A2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722047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C. Hoạt độ</w:t>
            </w:r>
            <w:r w:rsidR="00465B4A" w:rsidRPr="00722047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 xml:space="preserve">ng </w:t>
            </w:r>
            <w:r w:rsidR="00465B4A" w:rsidRPr="00722047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Luyện tập tại lớp.  (6 phút)</w:t>
            </w:r>
          </w:p>
          <w:p w:rsidR="00183B8A" w:rsidRPr="00722047" w:rsidRDefault="00183B8A" w:rsidP="00F004A2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722047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Mục đích: </w:t>
            </w:r>
          </w:p>
          <w:p w:rsidR="00183B8A" w:rsidRPr="00722047" w:rsidRDefault="00183B8A" w:rsidP="00183B8A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722047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Phương pháp: </w:t>
            </w:r>
          </w:p>
        </w:tc>
      </w:tr>
      <w:tr w:rsidR="00465B4A" w:rsidRPr="00722047" w:rsidTr="00465B4A">
        <w:tc>
          <w:tcPr>
            <w:tcW w:w="3616" w:type="dxa"/>
          </w:tcPr>
          <w:p w:rsidR="00465B4A" w:rsidRPr="00722047" w:rsidRDefault="00465B4A" w:rsidP="009D131F">
            <w:pPr>
              <w:tabs>
                <w:tab w:val="left" w:pos="-57"/>
              </w:tabs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722047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-Treo bảng phụ bài tập 1 trang 36 SGK.</w:t>
            </w:r>
          </w:p>
          <w:p w:rsidR="00465B4A" w:rsidRPr="00722047" w:rsidRDefault="00465B4A" w:rsidP="009D131F">
            <w:pPr>
              <w:tabs>
                <w:tab w:val="left" w:pos="-57"/>
              </w:tabs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722047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-Hai phân thức </w:t>
            </w:r>
            <w:r w:rsidR="00340B90">
              <w:rPr>
                <w:rFonts w:ascii="Times New Roman" w:hAnsi="Times New Roman" w:cs="Times New Roman"/>
                <w:position w:val="-24"/>
                <w:sz w:val="26"/>
                <w:szCs w:val="26"/>
                <w:lang w:val="pt-BR"/>
              </w:rPr>
              <w:pict w14:anchorId="0EB82274">
                <v:shape id="_x0000_i1043" type="#_x0000_t75" style="width:14.15pt;height:31.75pt">
                  <v:imagedata r:id="rId6" o:title=""/>
                </v:shape>
              </w:pict>
            </w:r>
            <w:r w:rsidRPr="00722047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và </w:t>
            </w:r>
            <w:r w:rsidR="00340B90">
              <w:rPr>
                <w:rFonts w:ascii="Times New Roman" w:hAnsi="Times New Roman" w:cs="Times New Roman"/>
                <w:position w:val="-24"/>
                <w:sz w:val="26"/>
                <w:szCs w:val="26"/>
                <w:lang w:val="pt-BR"/>
              </w:rPr>
              <w:pict w14:anchorId="490E71DD">
                <v:shape id="_x0000_i1044" type="#_x0000_t75" style="width:14.75pt;height:31.75pt">
                  <v:imagedata r:id="rId9" o:title=""/>
                </v:shape>
              </w:pict>
            </w:r>
            <w:r w:rsidRPr="00722047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được gọi là bằng nhau nếu có điều kiện gì?</w:t>
            </w:r>
          </w:p>
          <w:p w:rsidR="00465B4A" w:rsidRPr="00722047" w:rsidRDefault="00465B4A" w:rsidP="009D131F">
            <w:pPr>
              <w:tabs>
                <w:tab w:val="left" w:pos="-57"/>
              </w:tabs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722047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-Hãy vận dụng vào giải bài tập này</w:t>
            </w:r>
          </w:p>
          <w:p w:rsidR="00465B4A" w:rsidRPr="00722047" w:rsidRDefault="00465B4A" w:rsidP="009D131F">
            <w:pPr>
              <w:tabs>
                <w:tab w:val="left" w:pos="-57"/>
              </w:tabs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  <w:p w:rsidR="00465B4A" w:rsidRPr="00722047" w:rsidRDefault="00465B4A" w:rsidP="009D131F">
            <w:pPr>
              <w:tabs>
                <w:tab w:val="left" w:pos="-57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722047">
              <w:rPr>
                <w:rFonts w:ascii="Times New Roman" w:hAnsi="Times New Roman" w:cs="Times New Roman"/>
                <w:sz w:val="26"/>
                <w:szCs w:val="26"/>
              </w:rPr>
              <w:t>-Sửa hoàn chỉnh</w:t>
            </w:r>
          </w:p>
        </w:tc>
        <w:tc>
          <w:tcPr>
            <w:tcW w:w="3072" w:type="dxa"/>
          </w:tcPr>
          <w:p w:rsidR="00465B4A" w:rsidRPr="00722047" w:rsidRDefault="00465B4A" w:rsidP="00465B4A">
            <w:pPr>
              <w:tabs>
                <w:tab w:val="left" w:pos="-57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722047">
              <w:rPr>
                <w:rFonts w:ascii="Times New Roman" w:hAnsi="Times New Roman" w:cs="Times New Roman"/>
                <w:sz w:val="26"/>
                <w:szCs w:val="26"/>
              </w:rPr>
              <w:t>-Đọc yêu cầu bài toán.</w:t>
            </w:r>
          </w:p>
          <w:p w:rsidR="00465B4A" w:rsidRPr="00722047" w:rsidRDefault="00465B4A" w:rsidP="00465B4A">
            <w:pPr>
              <w:tabs>
                <w:tab w:val="left" w:pos="-57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65B4A" w:rsidRPr="00722047" w:rsidRDefault="00465B4A" w:rsidP="00465B4A">
            <w:pPr>
              <w:tabs>
                <w:tab w:val="left" w:pos="-57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722047">
              <w:rPr>
                <w:rFonts w:ascii="Times New Roman" w:hAnsi="Times New Roman" w:cs="Times New Roman"/>
                <w:sz w:val="26"/>
                <w:szCs w:val="26"/>
              </w:rPr>
              <w:t xml:space="preserve">-Hai phân thức </w:t>
            </w:r>
            <w:r w:rsidR="00340B90">
              <w:rPr>
                <w:rFonts w:ascii="Times New Roman" w:hAnsi="Times New Roman" w:cs="Times New Roman"/>
                <w:position w:val="-24"/>
                <w:sz w:val="26"/>
                <w:szCs w:val="26"/>
                <w:lang w:val="en-US"/>
              </w:rPr>
              <w:pict>
                <v:shape id="_x0000_i1045" type="#_x0000_t75" style="width:14.15pt;height:31.75pt">
                  <v:imagedata r:id="rId6" o:title=""/>
                </v:shape>
              </w:pict>
            </w:r>
            <w:r w:rsidRPr="00722047">
              <w:rPr>
                <w:rFonts w:ascii="Times New Roman" w:hAnsi="Times New Roman" w:cs="Times New Roman"/>
                <w:sz w:val="26"/>
                <w:szCs w:val="26"/>
              </w:rPr>
              <w:t xml:space="preserve"> và </w:t>
            </w:r>
            <w:r w:rsidR="00340B90">
              <w:rPr>
                <w:rFonts w:ascii="Times New Roman" w:hAnsi="Times New Roman" w:cs="Times New Roman"/>
                <w:position w:val="-24"/>
                <w:sz w:val="26"/>
                <w:szCs w:val="26"/>
                <w:lang w:val="en-US"/>
              </w:rPr>
              <w:pict>
                <v:shape id="_x0000_i1046" type="#_x0000_t75" style="width:14.75pt;height:31.75pt">
                  <v:imagedata r:id="rId9" o:title=""/>
                </v:shape>
              </w:pict>
            </w:r>
            <w:r w:rsidRPr="00722047">
              <w:rPr>
                <w:rFonts w:ascii="Times New Roman" w:hAnsi="Times New Roman" w:cs="Times New Roman"/>
                <w:sz w:val="26"/>
                <w:szCs w:val="26"/>
              </w:rPr>
              <w:t xml:space="preserve"> được gọi là bằng nhau nếu AD = BC.</w:t>
            </w:r>
          </w:p>
          <w:p w:rsidR="00465B4A" w:rsidRPr="00722047" w:rsidRDefault="00465B4A" w:rsidP="00465B4A">
            <w:pPr>
              <w:tabs>
                <w:tab w:val="left" w:pos="-57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722047">
              <w:rPr>
                <w:rFonts w:ascii="Times New Roman" w:hAnsi="Times New Roman" w:cs="Times New Roman"/>
                <w:sz w:val="26"/>
                <w:szCs w:val="26"/>
              </w:rPr>
              <w:t>-Vận dụng định nghĩa hai phân thức bằng nhau vào giải</w:t>
            </w:r>
          </w:p>
          <w:p w:rsidR="00465B4A" w:rsidRPr="00722047" w:rsidRDefault="00465B4A" w:rsidP="00465B4A">
            <w:pPr>
              <w:tabs>
                <w:tab w:val="left" w:pos="-57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65B4A" w:rsidRPr="00722047" w:rsidRDefault="00465B4A" w:rsidP="00465B4A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722047">
              <w:rPr>
                <w:rFonts w:ascii="Times New Roman" w:hAnsi="Times New Roman" w:cs="Times New Roman"/>
                <w:sz w:val="26"/>
                <w:szCs w:val="26"/>
              </w:rPr>
              <w:t>-Ghi bài</w:t>
            </w:r>
          </w:p>
        </w:tc>
        <w:tc>
          <w:tcPr>
            <w:tcW w:w="3166" w:type="dxa"/>
          </w:tcPr>
          <w:p w:rsidR="00465B4A" w:rsidRPr="00722047" w:rsidRDefault="00465B4A" w:rsidP="00465B4A">
            <w:pPr>
              <w:tabs>
                <w:tab w:val="left" w:pos="-57"/>
              </w:tabs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22047">
              <w:rPr>
                <w:rFonts w:ascii="Times New Roman" w:hAnsi="Times New Roman" w:cs="Times New Roman"/>
                <w:b/>
                <w:sz w:val="26"/>
                <w:szCs w:val="26"/>
              </w:rPr>
              <w:t>Bài tập 1 trang 36 SGK.</w:t>
            </w:r>
          </w:p>
          <w:p w:rsidR="00465B4A" w:rsidRPr="00722047" w:rsidRDefault="00340B90" w:rsidP="00465B4A">
            <w:pPr>
              <w:tabs>
                <w:tab w:val="left" w:pos="-57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24"/>
                <w:sz w:val="26"/>
                <w:szCs w:val="26"/>
                <w:lang w:val="en-US"/>
              </w:rPr>
              <w:pict>
                <v:shape id="_x0000_i1047" type="#_x0000_t75" style="width:69.15pt;height:31.75pt">
                  <v:imagedata r:id="rId15" o:title=""/>
                </v:shape>
              </w:pict>
            </w:r>
          </w:p>
          <w:p w:rsidR="00465B4A" w:rsidRPr="00722047" w:rsidRDefault="00465B4A" w:rsidP="00465B4A">
            <w:pPr>
              <w:tabs>
                <w:tab w:val="left" w:pos="-57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722047">
              <w:rPr>
                <w:rFonts w:ascii="Times New Roman" w:hAnsi="Times New Roman" w:cs="Times New Roman"/>
                <w:sz w:val="26"/>
                <w:szCs w:val="26"/>
              </w:rPr>
              <w:t xml:space="preserve">Vì </w:t>
            </w:r>
            <w:r w:rsidR="00340B90">
              <w:rPr>
                <w:rFonts w:ascii="Times New Roman" w:hAnsi="Times New Roman" w:cs="Times New Roman"/>
                <w:position w:val="-10"/>
                <w:sz w:val="26"/>
                <w:szCs w:val="26"/>
                <w:lang w:val="en-US"/>
              </w:rPr>
              <w:pict>
                <v:shape id="_x0000_i1048" type="#_x0000_t75" style="width:121.3pt;height:15.85pt">
                  <v:imagedata r:id="rId16" o:title=""/>
                </v:shape>
              </w:pict>
            </w:r>
          </w:p>
          <w:p w:rsidR="00465B4A" w:rsidRPr="00722047" w:rsidRDefault="00465B4A" w:rsidP="00465B4A">
            <w:pPr>
              <w:tabs>
                <w:tab w:val="left" w:pos="-57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65B4A" w:rsidRPr="00722047" w:rsidRDefault="00340B90" w:rsidP="00465B4A">
            <w:pPr>
              <w:tabs>
                <w:tab w:val="left" w:pos="-57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32"/>
                <w:sz w:val="26"/>
                <w:szCs w:val="26"/>
                <w:lang w:val="en-US"/>
              </w:rPr>
              <w:pict>
                <v:shape id="_x0000_i1049" type="#_x0000_t75" style="width:87.85pt;height:36.85pt">
                  <v:imagedata r:id="rId17" o:title=""/>
                </v:shape>
              </w:pict>
            </w:r>
          </w:p>
          <w:p w:rsidR="00573A07" w:rsidRPr="00573A07" w:rsidRDefault="00465B4A" w:rsidP="00573A07">
            <w:pPr>
              <w:tabs>
                <w:tab w:val="left" w:pos="-57"/>
              </w:tabs>
              <w:jc w:val="both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722047">
              <w:rPr>
                <w:rFonts w:ascii="Times New Roman" w:hAnsi="Times New Roman" w:cs="Times New Roman"/>
                <w:sz w:val="26"/>
                <w:szCs w:val="26"/>
              </w:rPr>
              <w:t xml:space="preserve">Vì </w:t>
            </w:r>
            <w:r w:rsidR="00340B90">
              <w:rPr>
                <w:rFonts w:ascii="Times New Roman" w:hAnsi="Times New Roman" w:cs="Times New Roman"/>
                <w:position w:val="-34"/>
                <w:sz w:val="26"/>
                <w:szCs w:val="26"/>
                <w:lang w:val="en-US"/>
              </w:rPr>
              <w:pict>
                <v:shape id="_x0000_i1050" type="#_x0000_t75" style="width:133.25pt;height:40.25pt">
                  <v:imagedata r:id="rId18" o:title=""/>
                </v:shape>
              </w:pict>
            </w:r>
          </w:p>
        </w:tc>
      </w:tr>
      <w:tr w:rsidR="00465B4A" w:rsidRPr="00722047" w:rsidTr="00465B4A">
        <w:tc>
          <w:tcPr>
            <w:tcW w:w="9854" w:type="dxa"/>
            <w:gridSpan w:val="3"/>
          </w:tcPr>
          <w:p w:rsidR="00465B4A" w:rsidRPr="00722047" w:rsidRDefault="00465B4A" w:rsidP="00F004A2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722047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 xml:space="preserve">D. Hoạt động vận dụng ( </w:t>
            </w:r>
            <w:r w:rsidR="00722047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4</w:t>
            </w:r>
            <w:r w:rsidRPr="00722047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 xml:space="preserve"> phút)</w:t>
            </w:r>
          </w:p>
          <w:p w:rsidR="00465B4A" w:rsidRPr="00722047" w:rsidRDefault="00465B4A" w:rsidP="00F004A2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722047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Mục tiêu:</w:t>
            </w:r>
            <w:r w:rsidRPr="00722047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+ Giúp học sinh khắc sâu kiến thức về hai phân thức bằng nhau</w:t>
            </w:r>
          </w:p>
          <w:p w:rsidR="00465B4A" w:rsidRPr="00722047" w:rsidRDefault="00465B4A" w:rsidP="00F004A2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722047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+ Ôn lại phép chia đa thức một biến đã sắp xếp.</w:t>
            </w:r>
          </w:p>
          <w:p w:rsidR="00465B4A" w:rsidRPr="00722047" w:rsidRDefault="00465B4A" w:rsidP="00183B8A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722047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lastRenderedPageBreak/>
              <w:t>Phương pháp</w:t>
            </w:r>
            <w:r w:rsidRPr="00722047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: </w:t>
            </w:r>
          </w:p>
          <w:p w:rsidR="00465B4A" w:rsidRPr="00722047" w:rsidRDefault="00465B4A" w:rsidP="00183B8A">
            <w:pPr>
              <w:rPr>
                <w:rFonts w:ascii="Times New Roman" w:hAnsi="Times New Roman" w:cs="Times New Roman"/>
                <w:sz w:val="26"/>
                <w:szCs w:val="26"/>
                <w:highlight w:val="yellow"/>
                <w:lang w:val="en-US"/>
              </w:rPr>
            </w:pPr>
            <w:r w:rsidRPr="00722047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+ Đưa ví dụ, tạo tình huống giải quyết cho học sinh</w:t>
            </w:r>
          </w:p>
        </w:tc>
      </w:tr>
      <w:tr w:rsidR="00465B4A" w:rsidRPr="00722047" w:rsidTr="00465B4A">
        <w:tc>
          <w:tcPr>
            <w:tcW w:w="3616" w:type="dxa"/>
          </w:tcPr>
          <w:p w:rsidR="00465B4A" w:rsidRPr="00722047" w:rsidRDefault="00465B4A" w:rsidP="00F004A2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722047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lastRenderedPageBreak/>
              <w:t>Học sinh làm BT 2/ trang 24/ SBT</w:t>
            </w:r>
          </w:p>
          <w:p w:rsidR="00465B4A" w:rsidRPr="00722047" w:rsidRDefault="00465B4A" w:rsidP="00F004A2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722047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Tìm đa thức A trong các trường hợp sau:</w:t>
            </w:r>
          </w:p>
          <w:p w:rsidR="00465B4A" w:rsidRPr="00722047" w:rsidRDefault="00465B4A" w:rsidP="00F004A2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722047">
              <w:rPr>
                <w:rFonts w:ascii="Times New Roman" w:hAnsi="Times New Roman" w:cs="Times New Roman"/>
                <w:position w:val="-26"/>
                <w:sz w:val="26"/>
                <w:szCs w:val="26"/>
                <w:lang w:val="en-US"/>
              </w:rPr>
              <w:object w:dxaOrig="2360" w:dyaOrig="700">
                <v:shape id="_x0000_i1051" type="#_x0000_t75" style="width:117.9pt;height:35.15pt" o:ole="">
                  <v:imagedata r:id="rId19" o:title=""/>
                </v:shape>
                <o:OLEObject Type="Embed" ProgID="Equation.DSMT4" ShapeID="_x0000_i1051" DrawAspect="Content" ObjectID="_1634493243" r:id="rId20"/>
              </w:object>
            </w:r>
          </w:p>
        </w:tc>
        <w:tc>
          <w:tcPr>
            <w:tcW w:w="3072" w:type="dxa"/>
          </w:tcPr>
          <w:p w:rsidR="00465B4A" w:rsidRPr="00722047" w:rsidRDefault="00465B4A" w:rsidP="00F004A2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</w:tc>
        <w:tc>
          <w:tcPr>
            <w:tcW w:w="3166" w:type="dxa"/>
          </w:tcPr>
          <w:p w:rsidR="00465B4A" w:rsidRPr="00722047" w:rsidRDefault="00465B4A" w:rsidP="00F004A2">
            <w:pPr>
              <w:rPr>
                <w:rFonts w:ascii="Times New Roman" w:hAnsi="Times New Roman" w:cs="Times New Roman"/>
                <w:sz w:val="26"/>
                <w:szCs w:val="26"/>
                <w:highlight w:val="yellow"/>
                <w:lang w:val="en-US"/>
              </w:rPr>
            </w:pPr>
          </w:p>
        </w:tc>
      </w:tr>
      <w:tr w:rsidR="00465B4A" w:rsidRPr="00722047" w:rsidTr="00465B4A">
        <w:tc>
          <w:tcPr>
            <w:tcW w:w="9854" w:type="dxa"/>
            <w:gridSpan w:val="3"/>
          </w:tcPr>
          <w:p w:rsidR="00465B4A" w:rsidRPr="00722047" w:rsidRDefault="00465B4A" w:rsidP="00F004A2">
            <w:pP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722047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E. Hoạt động tìm tòi, mở rộng (</w:t>
            </w:r>
            <w:r w:rsidR="00722047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4</w:t>
            </w:r>
            <w:r w:rsidRPr="00722047"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 xml:space="preserve"> phút)</w:t>
            </w:r>
          </w:p>
          <w:p w:rsidR="00465B4A" w:rsidRPr="00722047" w:rsidRDefault="00465B4A" w:rsidP="00F004A2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722047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Mục tiêu:</w:t>
            </w:r>
            <w:r w:rsidRPr="00722047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+ Giúp học sinh khắc sâu kiến thức về hai phân thức bằng nhau</w:t>
            </w:r>
          </w:p>
          <w:p w:rsidR="00465B4A" w:rsidRPr="00722047" w:rsidRDefault="00465B4A" w:rsidP="00F004A2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722047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+ Cũng cố phép nhân đa thức, tìm x</w:t>
            </w:r>
          </w:p>
          <w:p w:rsidR="00465B4A" w:rsidRPr="00722047" w:rsidRDefault="00465B4A" w:rsidP="00183B8A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722047">
              <w:rPr>
                <w:rFonts w:ascii="Times New Roman" w:hAnsi="Times New Roman" w:cs="Times New Roman"/>
                <w:b/>
                <w:i/>
                <w:sz w:val="26"/>
                <w:szCs w:val="26"/>
                <w:lang w:val="en-US"/>
              </w:rPr>
              <w:t>Phương pháp</w:t>
            </w:r>
            <w:r w:rsidRPr="00722047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: + Đưa ví dụ, tạo tình huống giải quyết cho học sinh</w:t>
            </w:r>
          </w:p>
        </w:tc>
      </w:tr>
      <w:tr w:rsidR="00465B4A" w:rsidRPr="00722047" w:rsidTr="00465B4A">
        <w:tc>
          <w:tcPr>
            <w:tcW w:w="3616" w:type="dxa"/>
          </w:tcPr>
          <w:p w:rsidR="00465B4A" w:rsidRPr="00722047" w:rsidRDefault="00465B4A" w:rsidP="00F004A2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722047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Tìm giá trị của x để hai phân thức sau bằng nhau</w:t>
            </w:r>
          </w:p>
          <w:p w:rsidR="00465B4A" w:rsidRPr="00722047" w:rsidRDefault="00465B4A" w:rsidP="00F004A2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722047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a) </w:t>
            </w:r>
            <w:r w:rsidRPr="00722047">
              <w:rPr>
                <w:rFonts w:ascii="Times New Roman" w:hAnsi="Times New Roman" w:cs="Times New Roman"/>
                <w:position w:val="-26"/>
                <w:sz w:val="26"/>
                <w:szCs w:val="26"/>
                <w:lang w:val="en-US"/>
              </w:rPr>
              <w:object w:dxaOrig="1240" w:dyaOrig="680">
                <v:shape id="_x0000_i1052" type="#_x0000_t75" style="width:61.25pt;height:34pt" o:ole="">
                  <v:imagedata r:id="rId21" o:title=""/>
                </v:shape>
                <o:OLEObject Type="Embed" ProgID="Equation.DSMT4" ShapeID="_x0000_i1052" DrawAspect="Content" ObjectID="_1634493244" r:id="rId22"/>
              </w:object>
            </w:r>
          </w:p>
          <w:p w:rsidR="00465B4A" w:rsidRPr="00722047" w:rsidRDefault="00465B4A" w:rsidP="00F004A2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722047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b) </w:t>
            </w:r>
            <w:r w:rsidRPr="00722047">
              <w:rPr>
                <w:rFonts w:ascii="Times New Roman" w:hAnsi="Times New Roman" w:cs="Times New Roman"/>
                <w:position w:val="-26"/>
                <w:sz w:val="26"/>
                <w:szCs w:val="26"/>
                <w:lang w:val="en-US"/>
              </w:rPr>
              <w:object w:dxaOrig="1260" w:dyaOrig="680">
                <v:shape id="_x0000_i1053" type="#_x0000_t75" style="width:62.95pt;height:34pt" o:ole="">
                  <v:imagedata r:id="rId23" o:title=""/>
                </v:shape>
                <o:OLEObject Type="Embed" ProgID="Equation.DSMT4" ShapeID="_x0000_i1053" DrawAspect="Content" ObjectID="_1634493245" r:id="rId24"/>
              </w:object>
            </w:r>
          </w:p>
        </w:tc>
        <w:tc>
          <w:tcPr>
            <w:tcW w:w="3072" w:type="dxa"/>
          </w:tcPr>
          <w:p w:rsidR="00465B4A" w:rsidRPr="00722047" w:rsidRDefault="00465B4A" w:rsidP="00F004A2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722047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Học sinh sử dụng tính chất của hai phân thức bằng nhau.</w:t>
            </w:r>
          </w:p>
        </w:tc>
        <w:tc>
          <w:tcPr>
            <w:tcW w:w="3166" w:type="dxa"/>
          </w:tcPr>
          <w:p w:rsidR="00465B4A" w:rsidRPr="00722047" w:rsidRDefault="00465B4A" w:rsidP="009D131F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722047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Tìm giá trị của x để hai phân thức sau bằng nhau</w:t>
            </w:r>
          </w:p>
          <w:p w:rsidR="00465B4A" w:rsidRPr="00722047" w:rsidRDefault="00465B4A" w:rsidP="009D131F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722047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a)</w:t>
            </w:r>
          </w:p>
          <w:p w:rsidR="00465B4A" w:rsidRPr="00722047" w:rsidRDefault="00465B4A" w:rsidP="009D131F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722047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Pr="00722047">
              <w:rPr>
                <w:rFonts w:ascii="Times New Roman" w:hAnsi="Times New Roman" w:cs="Times New Roman"/>
                <w:position w:val="-80"/>
                <w:sz w:val="26"/>
                <w:szCs w:val="26"/>
                <w:lang w:val="en-US"/>
              </w:rPr>
              <w:object w:dxaOrig="1400" w:dyaOrig="1740" w14:anchorId="3406D2AE">
                <v:shape id="_x0000_i1054" type="#_x0000_t75" style="width:69.75pt;height:86.75pt" o:ole="">
                  <v:imagedata r:id="rId25" o:title=""/>
                </v:shape>
                <o:OLEObject Type="Embed" ProgID="Equation.DSMT4" ShapeID="_x0000_i1054" DrawAspect="Content" ObjectID="_1634493246" r:id="rId26"/>
              </w:object>
            </w:r>
          </w:p>
          <w:p w:rsidR="00465B4A" w:rsidRPr="00722047" w:rsidRDefault="00465B4A" w:rsidP="009D131F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722047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b) </w:t>
            </w:r>
          </w:p>
          <w:p w:rsidR="00465B4A" w:rsidRPr="00722047" w:rsidRDefault="00465B4A" w:rsidP="009D131F">
            <w:pPr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722047">
              <w:rPr>
                <w:rFonts w:ascii="Times New Roman" w:hAnsi="Times New Roman" w:cs="Times New Roman"/>
                <w:position w:val="-80"/>
                <w:sz w:val="26"/>
                <w:szCs w:val="26"/>
                <w:lang w:val="en-US"/>
              </w:rPr>
              <w:object w:dxaOrig="1400" w:dyaOrig="1740" w14:anchorId="04CD3422">
                <v:shape id="_x0000_i1055" type="#_x0000_t75" style="width:69.75pt;height:86.75pt" o:ole="">
                  <v:imagedata r:id="rId27" o:title=""/>
                </v:shape>
                <o:OLEObject Type="Embed" ProgID="Equation.DSMT4" ShapeID="_x0000_i1055" DrawAspect="Content" ObjectID="_1634493247" r:id="rId28"/>
              </w:object>
            </w:r>
          </w:p>
        </w:tc>
      </w:tr>
    </w:tbl>
    <w:p w:rsidR="00722047" w:rsidRPr="00722047" w:rsidRDefault="00722047" w:rsidP="00722047">
      <w:pPr>
        <w:jc w:val="both"/>
        <w:rPr>
          <w:szCs w:val="26"/>
        </w:rPr>
      </w:pPr>
      <w:r w:rsidRPr="00722047">
        <w:rPr>
          <w:b/>
          <w:szCs w:val="26"/>
        </w:rPr>
        <w:t>Hướng dẫn học ở nhà, dặn dò:</w:t>
      </w:r>
      <w:r w:rsidRPr="00722047">
        <w:rPr>
          <w:szCs w:val="26"/>
        </w:rPr>
        <w:t xml:space="preserve"> (3 phút)</w:t>
      </w:r>
    </w:p>
    <w:p w:rsidR="00722047" w:rsidRPr="00722047" w:rsidRDefault="00722047" w:rsidP="00722047">
      <w:pPr>
        <w:jc w:val="both"/>
        <w:rPr>
          <w:szCs w:val="26"/>
        </w:rPr>
      </w:pPr>
      <w:r w:rsidRPr="00722047">
        <w:rPr>
          <w:szCs w:val="26"/>
        </w:rPr>
        <w:t>-Nắm vững Định nghĩa phân thức đại số, định nghĩa hai phân thức bằng nhau.</w:t>
      </w:r>
    </w:p>
    <w:p w:rsidR="00722047" w:rsidRPr="00722047" w:rsidRDefault="00722047" w:rsidP="00722047">
      <w:pPr>
        <w:jc w:val="both"/>
        <w:rPr>
          <w:szCs w:val="26"/>
        </w:rPr>
      </w:pPr>
      <w:r w:rsidRPr="00722047">
        <w:rPr>
          <w:szCs w:val="26"/>
        </w:rPr>
        <w:t>-Vận dụng giải bài tập 1c,d ; 2 trang 36 SGK.</w:t>
      </w:r>
    </w:p>
    <w:p w:rsidR="00722047" w:rsidRPr="00722047" w:rsidRDefault="00722047" w:rsidP="00722047">
      <w:pPr>
        <w:jc w:val="both"/>
        <w:rPr>
          <w:szCs w:val="26"/>
        </w:rPr>
      </w:pPr>
      <w:r w:rsidRPr="00722047">
        <w:rPr>
          <w:szCs w:val="26"/>
        </w:rPr>
        <w:t>-Ôn tập tính chất cơ bản của phân số, quy tắc đổi dấu.</w:t>
      </w:r>
    </w:p>
    <w:p w:rsidR="00722047" w:rsidRPr="00722047" w:rsidRDefault="00722047" w:rsidP="00722047">
      <w:pPr>
        <w:jc w:val="both"/>
        <w:rPr>
          <w:szCs w:val="26"/>
        </w:rPr>
      </w:pPr>
      <w:r w:rsidRPr="00722047">
        <w:rPr>
          <w:szCs w:val="26"/>
        </w:rPr>
        <w:t>-Xem trước bài 2: “Tính chất cơ bản của phân thức” (đọc kĩ  tính chất ở ghi nhớ trong bài).</w:t>
      </w:r>
    </w:p>
    <w:p w:rsidR="00183B8A" w:rsidRPr="00722047" w:rsidRDefault="00183B8A" w:rsidP="00183B8A">
      <w:pPr>
        <w:rPr>
          <w:szCs w:val="26"/>
        </w:rPr>
      </w:pPr>
      <w:bookmarkStart w:id="0" w:name="_GoBack"/>
      <w:bookmarkEnd w:id="0"/>
    </w:p>
    <w:p w:rsidR="005546F5" w:rsidRPr="008C06B2" w:rsidRDefault="008C06B2">
      <w:pPr>
        <w:rPr>
          <w:b/>
          <w:szCs w:val="26"/>
        </w:rPr>
      </w:pPr>
      <w:r>
        <w:rPr>
          <w:b/>
          <w:szCs w:val="26"/>
        </w:rPr>
        <w:t>RÚT KINH NGHIỆM:</w:t>
      </w:r>
    </w:p>
    <w:sectPr w:rsidR="005546F5" w:rsidRPr="008C06B2" w:rsidSect="00BF2A5F">
      <w:headerReference w:type="default" r:id="rId29"/>
      <w:footerReference w:type="default" r:id="rId30"/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40B90" w:rsidRDefault="00340B90" w:rsidP="00183B8A">
      <w:pPr>
        <w:spacing w:after="0" w:line="240" w:lineRule="auto"/>
      </w:pPr>
      <w:r>
        <w:separator/>
      </w:r>
    </w:p>
  </w:endnote>
  <w:endnote w:type="continuationSeparator" w:id="0">
    <w:p w:rsidR="00340B90" w:rsidRDefault="00340B90" w:rsidP="00183B8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509C8" w:rsidRPr="00947842" w:rsidRDefault="008C66B7">
    <w:pPr>
      <w:pStyle w:val="Footer"/>
      <w:rPr>
        <w:rFonts w:ascii="Palatino Linotype" w:hAnsi="Palatino Linotype"/>
        <w:b/>
        <w:color w:val="002060"/>
        <w:lang w:val="en-US"/>
      </w:rPr>
    </w:pPr>
    <w:r w:rsidRPr="00947842">
      <w:rPr>
        <w:rFonts w:ascii="Palatino Linotype" w:hAnsi="Palatino Linotype"/>
        <w:b/>
        <w:noProof/>
        <w:color w:val="002060"/>
        <w:lang w:val="en-US"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1DE4109E" wp14:editId="515E2E07">
              <wp:simplePos x="0" y="0"/>
              <wp:positionH relativeFrom="column">
                <wp:posOffset>-192552</wp:posOffset>
              </wp:positionH>
              <wp:positionV relativeFrom="paragraph">
                <wp:posOffset>-38882</wp:posOffset>
              </wp:positionV>
              <wp:extent cx="6620608" cy="0"/>
              <wp:effectExtent l="0" t="0" r="27940" b="19050"/>
              <wp:wrapNone/>
              <wp:docPr id="39" name="Straight Connector 3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620608" cy="0"/>
                      </a:xfrm>
                      <a:prstGeom prst="line">
                        <a:avLst/>
                      </a:prstGeom>
                      <a:ln>
                        <a:solidFill>
                          <a:srgbClr val="002060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3163483B" id="Straight Connector 39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15.15pt,-3.05pt" to="506.15pt,-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" strokecolor="#002060" strokeweight=".5pt">
              <v:stroke joinstyle="miter"/>
            </v:line>
          </w:pict>
        </mc:Fallback>
      </mc:AlternateContent>
    </w:r>
    <w:r w:rsidR="008C06B2">
      <w:rPr>
        <w:rFonts w:ascii="Palatino Linotype" w:hAnsi="Palatino Linotype"/>
        <w:b/>
        <w:noProof/>
        <w:color w:val="002060"/>
        <w:lang w:val="en-US"/>
      </w:rPr>
      <w:t>GV: Bùi Văn Hùng</w:t>
    </w:r>
    <w:r w:rsidR="00183B8A">
      <w:rPr>
        <w:rFonts w:ascii="Palatino Linotype" w:hAnsi="Palatino Linotype"/>
        <w:b/>
        <w:color w:val="002060"/>
        <w:lang w:val="en-US"/>
      </w:rPr>
      <w:t xml:space="preserve"> </w:t>
    </w:r>
    <w:r w:rsidR="00183B8A">
      <w:rPr>
        <w:rFonts w:ascii="Palatino Linotype" w:hAnsi="Palatino Linotype"/>
        <w:b/>
        <w:color w:val="002060"/>
        <w:lang w:val="en-US"/>
      </w:rPr>
      <w:tab/>
    </w:r>
    <w:r w:rsidR="00183B8A">
      <w:rPr>
        <w:rFonts w:ascii="Palatino Linotype" w:hAnsi="Palatino Linotype"/>
        <w:b/>
        <w:color w:val="002060"/>
        <w:lang w:val="en-US"/>
      </w:rPr>
      <w:tab/>
      <w:t xml:space="preserve">Trường THCS </w:t>
    </w:r>
    <w:r w:rsidR="008C06B2">
      <w:rPr>
        <w:rFonts w:ascii="Palatino Linotype" w:hAnsi="Palatino Linotype"/>
        <w:b/>
        <w:color w:val="002060"/>
        <w:lang w:val="en-US"/>
      </w:rPr>
      <w:t xml:space="preserve"> Long Biên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40B90" w:rsidRDefault="00340B90" w:rsidP="00183B8A">
      <w:pPr>
        <w:spacing w:after="0" w:line="240" w:lineRule="auto"/>
      </w:pPr>
      <w:r>
        <w:separator/>
      </w:r>
    </w:p>
  </w:footnote>
  <w:footnote w:type="continuationSeparator" w:id="0">
    <w:p w:rsidR="00340B90" w:rsidRDefault="00340B90" w:rsidP="00183B8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509C8" w:rsidRPr="008C06B2" w:rsidRDefault="008C06B2" w:rsidP="008C06B2">
    <w:pPr>
      <w:pStyle w:val="Header"/>
      <w:tabs>
        <w:tab w:val="clear" w:pos="9026"/>
        <w:tab w:val="right" w:pos="9498"/>
      </w:tabs>
      <w:rPr>
        <w:rFonts w:ascii="Calibri Light" w:hAnsi="Calibri Light" w:cs="Calibri Light"/>
        <w:i/>
        <w:color w:val="2F5496"/>
        <w:sz w:val="24"/>
        <w:szCs w:val="24"/>
      </w:rPr>
    </w:pPr>
    <w:r>
      <w:rPr>
        <w:noProof/>
        <w:lang w:val="en-US"/>
      </w:rPr>
      <mc:AlternateContent>
        <mc:Choice Requires="wps">
          <w:drawing>
            <wp:anchor distT="4294967295" distB="4294967295" distL="114300" distR="114300" simplePos="0" relativeHeight="251663360" behindDoc="0" locked="0" layoutInCell="1" allowOverlap="1">
              <wp:simplePos x="0" y="0"/>
              <wp:positionH relativeFrom="column">
                <wp:posOffset>5080</wp:posOffset>
              </wp:positionH>
              <wp:positionV relativeFrom="paragraph">
                <wp:posOffset>189864</wp:posOffset>
              </wp:positionV>
              <wp:extent cx="6071235" cy="0"/>
              <wp:effectExtent l="0" t="0" r="24765" b="19050"/>
              <wp:wrapNone/>
              <wp:docPr id="1" name="Straight Connector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/>
                    </wps:cNvCnPr>
                    <wps:spPr>
                      <a:xfrm>
                        <a:off x="0" y="0"/>
                        <a:ext cx="6071235" cy="0"/>
                      </a:xfrm>
                      <a:prstGeom prst="line">
                        <a:avLst/>
                      </a:prstGeom>
                      <a:noFill/>
                      <a:ln w="6350" cap="flat" cmpd="sng" algn="ctr">
                        <a:solidFill>
                          <a:srgbClr val="5B9BD5"/>
                        </a:solidFill>
                        <a:prstDash val="solid"/>
                        <a:miter lim="800000"/>
                      </a:ln>
                      <a:effectLst/>
                    </wps:spPr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03EDC19A" id="Straight Connector 1" o:spid="_x0000_s1026" style="position:absolute;z-index:25166336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page" from=".4pt,14.95pt" to="478.45pt,1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" strokecolor="#5b9bd5" strokeweight=".5pt">
              <v:stroke joinstyle="miter"/>
              <o:lock v:ext="edit" shapetype="f"/>
            </v:line>
          </w:pict>
        </mc:Fallback>
      </mc:AlternateContent>
    </w:r>
    <w:r>
      <w:rPr>
        <w:rFonts w:ascii="Calibri Light" w:hAnsi="Calibri Light" w:cs="Calibri Light"/>
        <w:i/>
        <w:color w:val="2F5496"/>
        <w:sz w:val="24"/>
        <w:szCs w:val="24"/>
        <w:lang w:val="en-US"/>
      </w:rPr>
      <w:t>Năm học 2019 – 2020</w:t>
    </w:r>
    <w:r>
      <w:rPr>
        <w:rFonts w:ascii="Calibri Light" w:hAnsi="Calibri Light" w:cs="Calibri Light"/>
        <w:i/>
        <w:color w:val="2F5496"/>
        <w:sz w:val="24"/>
        <w:szCs w:val="24"/>
        <w:lang w:val="en-US"/>
      </w:rPr>
      <w:tab/>
    </w:r>
    <w:r>
      <w:rPr>
        <w:rFonts w:ascii="Calibri Light" w:hAnsi="Calibri Light" w:cs="Calibri Light"/>
        <w:i/>
        <w:color w:val="2F5496"/>
        <w:sz w:val="24"/>
        <w:szCs w:val="24"/>
      </w:rPr>
      <w:tab/>
    </w:r>
    <w:r>
      <w:rPr>
        <w:rFonts w:ascii="Calibri Light" w:hAnsi="Calibri Light" w:cs="Calibri Light"/>
        <w:i/>
        <w:color w:val="2F5496"/>
        <w:sz w:val="24"/>
        <w:szCs w:val="24"/>
        <w:lang w:val="en-US"/>
      </w:rPr>
      <w:t>Giáo án Đại số 8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2"/>
  <w:attachedTemplate r:id="rId1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546F5"/>
    <w:rsid w:val="00183B8A"/>
    <w:rsid w:val="00340B90"/>
    <w:rsid w:val="00465B4A"/>
    <w:rsid w:val="00533CEC"/>
    <w:rsid w:val="005546F5"/>
    <w:rsid w:val="00573A07"/>
    <w:rsid w:val="006B40FD"/>
    <w:rsid w:val="00722047"/>
    <w:rsid w:val="008C06B2"/>
    <w:rsid w:val="008C66B7"/>
    <w:rsid w:val="00B7238B"/>
    <w:rsid w:val="00B778CC"/>
    <w:rsid w:val="00D36C6A"/>
    <w:rsid w:val="00D56303"/>
    <w:rsid w:val="00EE2FBB"/>
    <w:rsid w:val="00F21040"/>
    <w:rsid w:val="00F46E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86D65176-C613-42D8-9CDE-56FA716301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83B8A"/>
    <w:pPr>
      <w:spacing w:after="0" w:line="240" w:lineRule="auto"/>
    </w:pPr>
    <w:rPr>
      <w:rFonts w:asciiTheme="minorHAnsi" w:hAnsiTheme="minorHAnsi" w:cstheme="minorBidi"/>
      <w:sz w:val="22"/>
      <w:szCs w:val="22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183B8A"/>
    <w:pPr>
      <w:tabs>
        <w:tab w:val="center" w:pos="4513"/>
        <w:tab w:val="right" w:pos="9026"/>
      </w:tabs>
      <w:spacing w:after="0" w:line="240" w:lineRule="auto"/>
    </w:pPr>
    <w:rPr>
      <w:rFonts w:asciiTheme="minorHAnsi" w:hAnsiTheme="minorHAnsi" w:cstheme="minorBidi"/>
      <w:sz w:val="22"/>
      <w:szCs w:val="22"/>
      <w:lang w:val="vi-VN"/>
    </w:rPr>
  </w:style>
  <w:style w:type="character" w:customStyle="1" w:styleId="HeaderChar">
    <w:name w:val="Header Char"/>
    <w:basedOn w:val="DefaultParagraphFont"/>
    <w:link w:val="Header"/>
    <w:uiPriority w:val="99"/>
    <w:rsid w:val="00183B8A"/>
    <w:rPr>
      <w:rFonts w:asciiTheme="minorHAnsi" w:hAnsiTheme="minorHAnsi" w:cstheme="minorBidi"/>
      <w:sz w:val="22"/>
      <w:szCs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183B8A"/>
    <w:pPr>
      <w:tabs>
        <w:tab w:val="center" w:pos="4513"/>
        <w:tab w:val="right" w:pos="9026"/>
      </w:tabs>
      <w:spacing w:after="0" w:line="240" w:lineRule="auto"/>
    </w:pPr>
    <w:rPr>
      <w:rFonts w:asciiTheme="minorHAnsi" w:hAnsiTheme="minorHAnsi" w:cstheme="minorBidi"/>
      <w:sz w:val="22"/>
      <w:szCs w:val="22"/>
      <w:lang w:val="vi-VN"/>
    </w:rPr>
  </w:style>
  <w:style w:type="character" w:customStyle="1" w:styleId="FooterChar">
    <w:name w:val="Footer Char"/>
    <w:basedOn w:val="DefaultParagraphFont"/>
    <w:link w:val="Footer"/>
    <w:uiPriority w:val="99"/>
    <w:rsid w:val="00183B8A"/>
    <w:rPr>
      <w:rFonts w:asciiTheme="minorHAnsi" w:hAnsiTheme="minorHAnsi" w:cstheme="minorBidi"/>
      <w:sz w:val="22"/>
      <w:szCs w:val="22"/>
      <w:lang w:val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C06B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C06B2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12327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8.wmf"/><Relationship Id="rId18" Type="http://schemas.openxmlformats.org/officeDocument/2006/relationships/image" Target="media/image13.wmf"/><Relationship Id="rId26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21" Type="http://schemas.openxmlformats.org/officeDocument/2006/relationships/image" Target="media/image15.wmf"/><Relationship Id="rId7" Type="http://schemas.openxmlformats.org/officeDocument/2006/relationships/image" Target="media/image2.wmf"/><Relationship Id="rId12" Type="http://schemas.openxmlformats.org/officeDocument/2006/relationships/image" Target="media/image7.wmf"/><Relationship Id="rId17" Type="http://schemas.openxmlformats.org/officeDocument/2006/relationships/image" Target="media/image12.wmf"/><Relationship Id="rId25" Type="http://schemas.openxmlformats.org/officeDocument/2006/relationships/image" Target="media/image17.wmf"/><Relationship Id="rId2" Type="http://schemas.openxmlformats.org/officeDocument/2006/relationships/settings" Target="settings.xml"/><Relationship Id="rId16" Type="http://schemas.openxmlformats.org/officeDocument/2006/relationships/image" Target="media/image11.wmf"/><Relationship Id="rId20" Type="http://schemas.openxmlformats.org/officeDocument/2006/relationships/oleObject" Target="embeddings/oleObject1.bin"/><Relationship Id="rId29" Type="http://schemas.openxmlformats.org/officeDocument/2006/relationships/header" Target="header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6.wmf"/><Relationship Id="rId24" Type="http://schemas.openxmlformats.org/officeDocument/2006/relationships/oleObject" Target="embeddings/oleObject3.bin"/><Relationship Id="rId32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image" Target="media/image10.wmf"/><Relationship Id="rId23" Type="http://schemas.openxmlformats.org/officeDocument/2006/relationships/image" Target="media/image16.wmf"/><Relationship Id="rId28" Type="http://schemas.openxmlformats.org/officeDocument/2006/relationships/oleObject" Target="embeddings/oleObject5.bin"/><Relationship Id="rId10" Type="http://schemas.openxmlformats.org/officeDocument/2006/relationships/image" Target="media/image5.wmf"/><Relationship Id="rId19" Type="http://schemas.openxmlformats.org/officeDocument/2006/relationships/image" Target="media/image14.wmf"/><Relationship Id="rId31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image" Target="media/image4.wmf"/><Relationship Id="rId14" Type="http://schemas.openxmlformats.org/officeDocument/2006/relationships/image" Target="media/image9.wmf"/><Relationship Id="rId22" Type="http://schemas.openxmlformats.org/officeDocument/2006/relationships/oleObject" Target="embeddings/oleObject2.bin"/><Relationship Id="rId27" Type="http://schemas.openxmlformats.org/officeDocument/2006/relationships/image" Target="media/image18.wmf"/><Relationship Id="rId30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Ngoc%20Linh\Downloads\Mau%20Soan%20Giao%20An%20Moi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au Soan Giao An Moi</Template>
  <TotalTime>22</TotalTime>
  <Pages>1</Pages>
  <Words>882</Words>
  <Characters>5030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90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oc Linh</dc:creator>
  <cp:lastModifiedBy>ADMIN</cp:lastModifiedBy>
  <cp:revision>5</cp:revision>
  <cp:lastPrinted>2019-11-05T14:07:00Z</cp:lastPrinted>
  <dcterms:created xsi:type="dcterms:W3CDTF">2018-10-04T03:52:00Z</dcterms:created>
  <dcterms:modified xsi:type="dcterms:W3CDTF">2019-11-05T14:07:00Z</dcterms:modified>
</cp:coreProperties>
</file>